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A3D51" w:rsidRPr="007A3D51" w:rsidRDefault="007A3D51" w:rsidP="007A3D51">
      <w:pPr>
        <w:jc w:val="center"/>
        <w:rPr>
          <w:b/>
          <w:sz w:val="28"/>
          <w:szCs w:val="28"/>
        </w:rPr>
      </w:pPr>
      <w:r w:rsidRPr="007A3D51">
        <w:rPr>
          <w:b/>
          <w:sz w:val="28"/>
          <w:szCs w:val="28"/>
        </w:rPr>
        <w:t xml:space="preserve">Introduction to the </w:t>
      </w:r>
      <w:smartTag w:uri="urn:schemas-microsoft-com:office:smarttags" w:element="Street">
        <w:smartTag w:uri="urn:schemas-microsoft-com:office:smarttags" w:element="address">
          <w:r w:rsidRPr="007A3D51">
            <w:rPr>
              <w:b/>
              <w:sz w:val="28"/>
              <w:szCs w:val="28"/>
            </w:rPr>
            <w:t>Unit Circle</w:t>
          </w:r>
        </w:smartTag>
      </w:smartTag>
    </w:p>
    <w:p w:rsidR="00CF19FB" w:rsidRPr="007A3D51" w:rsidRDefault="00A44A8C" w:rsidP="007A3D51">
      <w:pPr>
        <w:jc w:val="center"/>
        <w:rPr>
          <w:b/>
          <w:sz w:val="28"/>
          <w:szCs w:val="28"/>
        </w:rPr>
      </w:pPr>
      <w:r w:rsidRPr="007A3D51">
        <w:rPr>
          <w:b/>
          <w:sz w:val="28"/>
          <w:szCs w:val="28"/>
        </w:rPr>
        <w:t>A</w:t>
      </w:r>
      <w:r w:rsidR="007A3D51" w:rsidRPr="007A3D51">
        <w:rPr>
          <w:b/>
          <w:sz w:val="28"/>
          <w:szCs w:val="28"/>
        </w:rPr>
        <w:t>n</w:t>
      </w:r>
      <w:r w:rsidR="00A83F11">
        <w:rPr>
          <w:b/>
          <w:sz w:val="28"/>
          <w:szCs w:val="28"/>
        </w:rPr>
        <w:t xml:space="preserve"> Investigative Task in P</w:t>
      </w:r>
      <w:r w:rsidRPr="007A3D51">
        <w:rPr>
          <w:b/>
          <w:sz w:val="28"/>
          <w:szCs w:val="28"/>
        </w:rPr>
        <w:t>arts:</w:t>
      </w:r>
    </w:p>
    <w:p w:rsidR="00CF19FB" w:rsidRDefault="00CF19FB"/>
    <w:p w:rsidR="00A44A8C" w:rsidRDefault="00A44A8C">
      <w:r>
        <w:t>Part I</w:t>
      </w:r>
      <w:r w:rsidR="00EB6383">
        <w:t>:</w:t>
      </w:r>
      <w:r>
        <w:t xml:space="preserve">  </w:t>
      </w:r>
    </w:p>
    <w:p w:rsidR="00A44A8C" w:rsidRDefault="00A44A8C"/>
    <w:p w:rsidR="00CF19FB" w:rsidRDefault="00CF19FB">
      <w:r>
        <w:t xml:space="preserve">A </w:t>
      </w:r>
      <w:r w:rsidRPr="007A3D51">
        <w:rPr>
          <w:b/>
          <w:i/>
        </w:rPr>
        <w:t>standard position angle</w:t>
      </w:r>
      <w:r>
        <w:t xml:space="preserve"> is an angle with vertex at the origin with its initial side lying on the positive x-axis and whose terminal side is counterclockwise from that initial ray.</w:t>
      </w:r>
    </w:p>
    <w:p w:rsidR="00CF19FB" w:rsidRDefault="00CF19FB"/>
    <w:p w:rsidR="00CF19FB" w:rsidRDefault="00CF19FB">
      <w:r>
        <w:t>Using a protractor, draw a 30</w:t>
      </w:r>
      <w:r>
        <w:sym w:font="Symbol" w:char="F0B0"/>
      </w:r>
      <w:r>
        <w:t xml:space="preserve"> standard position angle below.</w:t>
      </w:r>
      <w:r w:rsidR="00A44A8C">
        <w:t xml:space="preserve">  Then draw a 70</w:t>
      </w:r>
      <w:r w:rsidR="00A44A8C">
        <w:sym w:font="Symbol" w:char="F0B0"/>
      </w:r>
      <w:r w:rsidR="00A44A8C">
        <w:t xml:space="preserve"> standard position angle</w:t>
      </w:r>
      <w:r w:rsidR="00602F25">
        <w:t>, a 90</w:t>
      </w:r>
      <w:r w:rsidR="00602F25">
        <w:sym w:font="Symbol" w:char="F0B0"/>
      </w:r>
      <w:r w:rsidR="00602F25">
        <w:t xml:space="preserve"> standard position angle</w:t>
      </w:r>
      <w:r w:rsidR="00A44A8C">
        <w:t xml:space="preserve"> and a 120</w:t>
      </w:r>
      <w:r w:rsidR="00A44A8C">
        <w:sym w:font="Symbol" w:char="F0B0"/>
      </w:r>
      <w:r w:rsidR="00A44A8C">
        <w:t xml:space="preserve"> standard position angle.</w:t>
      </w:r>
    </w:p>
    <w:p w:rsidR="00CF19FB" w:rsidRDefault="008B78A2">
      <w:r>
        <w:rPr>
          <w:noProof/>
        </w:rPr>
        <w:pict>
          <v:group id="_x0000_s1032" style="position:absolute;margin-left:6.15pt;margin-top:10.35pt;width:117.75pt;height:88.5pt;z-index:251661312" coordorigin="1470,4110" coordsize="2355,1770">
            <v:shapetype id="_x0000_t32" coordsize="21600,21600" o:spt="32" o:oned="t" path="m,l21600,21600e" filled="f">
              <v:path arrowok="t" fillok="f" o:connecttype="none"/>
              <o:lock v:ext="edit" shapetype="t"/>
            </v:shapetype>
            <v:shape id="_x0000_s1030" type="#_x0000_t32" style="position:absolute;left:1470;top:5040;width:2355;height:0" o:connectortype="straight">
              <v:stroke endarrow="block"/>
            </v:shape>
            <v:shape id="_x0000_s1031" type="#_x0000_t32" style="position:absolute;left:2565;top:4110;width:15;height:1770;flip:y" o:connectortype="straight">
              <v:stroke endarrow="block"/>
            </v:shape>
          </v:group>
        </w:pict>
      </w:r>
      <w:r>
        <w:rPr>
          <w:noProof/>
        </w:rPr>
        <w:pict>
          <v:group id="_x0000_s1036" style="position:absolute;margin-left:241.65pt;margin-top:10.35pt;width:117.75pt;height:88.5pt;z-index:251663360" coordorigin="1470,4110" coordsize="2355,1770">
            <v:shape id="_x0000_s1037" type="#_x0000_t32" style="position:absolute;left:1470;top:5040;width:2355;height:0" o:connectortype="straight">
              <v:stroke endarrow="block"/>
            </v:shape>
            <v:shape id="_x0000_s1038" type="#_x0000_t32" style="position:absolute;left:2565;top:4110;width:15;height:1770;flip:y" o:connectortype="straight">
              <v:stroke endarrow="block"/>
            </v:shape>
          </v:group>
        </w:pict>
      </w:r>
    </w:p>
    <w:p w:rsidR="00CF19FB" w:rsidRDefault="008B78A2">
      <w:r>
        <w:rPr>
          <w:noProof/>
        </w:rPr>
        <w:pict>
          <v:group id="_x0000_s1033" style="position:absolute;margin-left:123.9pt;margin-top:2.65pt;width:117.75pt;height:88.5pt;z-index:251662336" coordorigin="1470,4110" coordsize="2355,1770">
            <v:shape id="_x0000_s1034" type="#_x0000_t32" style="position:absolute;left:1470;top:5040;width:2355;height:0" o:connectortype="straight">
              <v:stroke endarrow="block"/>
            </v:shape>
            <v:shape id="_x0000_s1035" type="#_x0000_t32" style="position:absolute;left:2565;top:4110;width:15;height:1770;flip:y" o:connectortype="straight">
              <v:stroke endarrow="block"/>
            </v:shape>
          </v:group>
        </w:pict>
      </w:r>
      <w:r>
        <w:rPr>
          <w:noProof/>
        </w:rPr>
        <w:pict>
          <v:group id="_x0000_s1039" style="position:absolute;margin-left:359.4pt;margin-top:2.65pt;width:117.75pt;height:88.5pt;z-index:251664384" coordorigin="1470,4110" coordsize="2355,1770">
            <v:shape id="_x0000_s1040" type="#_x0000_t32" style="position:absolute;left:1470;top:5040;width:2355;height:0" o:connectortype="straight">
              <v:stroke endarrow="block"/>
            </v:shape>
            <v:shape id="_x0000_s1041" type="#_x0000_t32" style="position:absolute;left:2565;top:4110;width:15;height:1770;flip:y" o:connectortype="straight">
              <v:stroke endarrow="block"/>
            </v:shape>
          </v:group>
        </w:pict>
      </w:r>
    </w:p>
    <w:p w:rsidR="007A3D51" w:rsidRDefault="007A3D51"/>
    <w:p w:rsidR="007A3D51" w:rsidRDefault="007A3D51"/>
    <w:p w:rsidR="007A3D51" w:rsidRDefault="007A3D51"/>
    <w:p w:rsidR="007A3D51" w:rsidRDefault="007A3D51"/>
    <w:p w:rsidR="007A3D51" w:rsidRDefault="007A3D51"/>
    <w:p w:rsidR="007A3D51" w:rsidRDefault="007A3D51"/>
    <w:p w:rsidR="00CF19FB" w:rsidRDefault="007A3D51">
      <w:r>
        <w:t xml:space="preserve">Where will the terminal sides of acute angles in standard form </w:t>
      </w:r>
      <w:proofErr w:type="gramStart"/>
      <w:r>
        <w:t>be</w:t>
      </w:r>
      <w:proofErr w:type="gramEnd"/>
      <w:r>
        <w:t xml:space="preserve"> found?</w:t>
      </w:r>
    </w:p>
    <w:p w:rsidR="007A3D51" w:rsidRDefault="007A3D51"/>
    <w:p w:rsidR="007A3D51" w:rsidRDefault="007A3D51"/>
    <w:p w:rsidR="007A3D51" w:rsidRDefault="007A3D51"/>
    <w:p w:rsidR="007A3D51" w:rsidRDefault="007A3D51">
      <w:r>
        <w:t xml:space="preserve">Where will the terminal sides of obtuse angles in standard form </w:t>
      </w:r>
      <w:proofErr w:type="gramStart"/>
      <w:r>
        <w:t>be</w:t>
      </w:r>
      <w:proofErr w:type="gramEnd"/>
      <w:r>
        <w:t xml:space="preserve"> found?</w:t>
      </w:r>
    </w:p>
    <w:p w:rsidR="007A3D51" w:rsidRDefault="007A3D51"/>
    <w:p w:rsidR="007A3D51" w:rsidRDefault="007A3D51"/>
    <w:p w:rsidR="007A3D51" w:rsidRDefault="007A3D51">
      <w:r>
        <w:t xml:space="preserve">Where will the terminal side of a right angle in standard form </w:t>
      </w:r>
      <w:proofErr w:type="gramStart"/>
      <w:r>
        <w:t>be</w:t>
      </w:r>
      <w:proofErr w:type="gramEnd"/>
      <w:r>
        <w:t xml:space="preserve"> found?</w:t>
      </w:r>
    </w:p>
    <w:p w:rsidR="007A3D51" w:rsidRDefault="007A3D51"/>
    <w:p w:rsidR="007A3D51" w:rsidRDefault="007A3D51"/>
    <w:p w:rsidR="00CF19FB" w:rsidRDefault="00CF19FB" w:rsidP="00CF19FB">
      <w:r>
        <w:t xml:space="preserve">In some triangles, the sine and cosine values of an angle are actually sides of the triangle.  What must be true of all such triangles?  </w:t>
      </w:r>
    </w:p>
    <w:p w:rsidR="00A44A8C" w:rsidRDefault="00A44A8C"/>
    <w:p w:rsidR="00A44A8C" w:rsidRDefault="00A44A8C"/>
    <w:p w:rsidR="00A44A8C" w:rsidRDefault="00A44A8C"/>
    <w:p w:rsidR="00A44A8C" w:rsidRDefault="00A44A8C">
      <w:r>
        <w:t xml:space="preserve">If we draw infinitely many </w:t>
      </w:r>
      <w:r w:rsidR="009C107A">
        <w:t>of these triangles with standard position angles</w:t>
      </w:r>
      <w:r>
        <w:t>, what shape would be formed?</w:t>
      </w:r>
    </w:p>
    <w:p w:rsidR="00A44A8C" w:rsidRDefault="00A44A8C"/>
    <w:p w:rsidR="00A44A8C" w:rsidRDefault="00A44A8C"/>
    <w:p w:rsidR="00CF19FB" w:rsidRDefault="00CF19FB">
      <w:r>
        <w:t xml:space="preserve"> </w:t>
      </w:r>
    </w:p>
    <w:p w:rsidR="007A3D51" w:rsidRDefault="007A3D51"/>
    <w:p w:rsidR="007A3D51" w:rsidRDefault="007A3D51"/>
    <w:p w:rsidR="00A44A8C" w:rsidRDefault="00A44A8C">
      <w:r>
        <w:lastRenderedPageBreak/>
        <w:t>Part II</w:t>
      </w:r>
      <w:r w:rsidR="00EB6383">
        <w:t>:</w:t>
      </w:r>
      <w:r>
        <w:t xml:space="preserve">   </w:t>
      </w:r>
    </w:p>
    <w:p w:rsidR="00A44A8C" w:rsidRDefault="00A44A8C"/>
    <w:p w:rsidR="00D83B58" w:rsidRDefault="00A44A8C">
      <w:r>
        <w:t xml:space="preserve">A </w:t>
      </w:r>
      <w:r w:rsidRPr="009C107A">
        <w:rPr>
          <w:b/>
          <w:i/>
        </w:rPr>
        <w:t>unit circle</w:t>
      </w:r>
      <w:r>
        <w:t xml:space="preserve"> is a circle with radius 1 unit.  Using your compass, construct a large unit circle on your graph paper with center at the origin.  (Remember that your unit can be as large as you wish.)  </w:t>
      </w:r>
      <w:r w:rsidR="00D83B58">
        <w:t>Draw a 4</w:t>
      </w:r>
      <w:r>
        <w:t>0</w:t>
      </w:r>
      <w:r>
        <w:sym w:font="Symbol" w:char="F0B0"/>
      </w:r>
      <w:r>
        <w:t xml:space="preserve"> standard position angle on your unit circle.  </w:t>
      </w:r>
      <w:r w:rsidR="00D83B58">
        <w:t xml:space="preserve">Explain how to estimate values for </w:t>
      </w:r>
      <w:proofErr w:type="spellStart"/>
      <w:r w:rsidR="00D83B58">
        <w:t>cos</w:t>
      </w:r>
      <w:proofErr w:type="spellEnd"/>
      <w:r w:rsidR="00D83B58">
        <w:t xml:space="preserve"> 40</w:t>
      </w:r>
      <w:r w:rsidR="00D83B58">
        <w:sym w:font="Symbol" w:char="F0B0"/>
      </w:r>
      <w:r w:rsidR="00D83B58">
        <w:t xml:space="preserve"> and sin 40</w:t>
      </w:r>
      <w:r w:rsidR="00D83B58">
        <w:sym w:font="Symbol" w:char="F0B0"/>
      </w:r>
      <w:r w:rsidR="00D83B58">
        <w:t xml:space="preserve">.  </w:t>
      </w:r>
    </w:p>
    <w:p w:rsidR="00D83B58" w:rsidRDefault="00D83B58"/>
    <w:p w:rsidR="00D83B58" w:rsidRDefault="00A44A8C">
      <w:r>
        <w:t xml:space="preserve"> </w:t>
      </w:r>
      <w:r w:rsidR="00D83B58">
        <w:t xml:space="preserve">Using your method, find </w:t>
      </w:r>
      <w:proofErr w:type="spellStart"/>
      <w:r w:rsidR="00D83B58">
        <w:t>cos</w:t>
      </w:r>
      <w:proofErr w:type="spellEnd"/>
      <w:r w:rsidR="00D83B58">
        <w:t xml:space="preserve"> 40</w:t>
      </w:r>
      <w:r w:rsidR="00D83B58">
        <w:sym w:font="Symbol" w:char="F0B0"/>
      </w:r>
      <w:r w:rsidR="00D83B58">
        <w:t>__________ and sin 40</w:t>
      </w:r>
      <w:r w:rsidR="00D83B58">
        <w:sym w:font="Symbol" w:char="F0B0"/>
      </w:r>
      <w:r w:rsidR="00D83B58">
        <w:t>__________.</w:t>
      </w:r>
    </w:p>
    <w:p w:rsidR="00D83B58" w:rsidRDefault="00D83B58"/>
    <w:p w:rsidR="00D83B58" w:rsidRDefault="00D83B58">
      <w:r>
        <w:t xml:space="preserve">In order to get decimal values for </w:t>
      </w:r>
      <w:proofErr w:type="spellStart"/>
      <w:r>
        <w:t>cos</w:t>
      </w:r>
      <w:proofErr w:type="spellEnd"/>
      <w:r>
        <w:t xml:space="preserve"> 40</w:t>
      </w:r>
      <w:r>
        <w:sym w:font="Symbol" w:char="F0B0"/>
      </w:r>
      <w:r>
        <w:t xml:space="preserve"> and sin 40</w:t>
      </w:r>
      <w:r>
        <w:sym w:font="Symbol" w:char="F0B0"/>
      </w:r>
      <w:r>
        <w:t xml:space="preserve">, how should you construct your unit circle?  </w:t>
      </w:r>
    </w:p>
    <w:p w:rsidR="004118AD" w:rsidRDefault="004118AD"/>
    <w:p w:rsidR="004118AD" w:rsidRDefault="004118AD"/>
    <w:p w:rsidR="003B35AB" w:rsidRDefault="00D83B58">
      <w:r>
        <w:t xml:space="preserve">Construct another unit circle using that method, and use it to estimate values for </w:t>
      </w:r>
      <w:proofErr w:type="spellStart"/>
      <w:r>
        <w:t>cos</w:t>
      </w:r>
      <w:proofErr w:type="spellEnd"/>
      <w:r>
        <w:t xml:space="preserve"> 40</w:t>
      </w:r>
      <w:r>
        <w:sym w:font="Symbol" w:char="F0B0"/>
      </w:r>
      <w:r>
        <w:t xml:space="preserve"> and sin 40</w:t>
      </w:r>
      <w:r>
        <w:sym w:font="Symbol" w:char="F0B0"/>
      </w:r>
      <w:r>
        <w:t xml:space="preserve"> again – accurate to the hundredths place.   </w:t>
      </w:r>
      <w:proofErr w:type="spellStart"/>
      <w:proofErr w:type="gramStart"/>
      <w:r>
        <w:t>cos</w:t>
      </w:r>
      <w:proofErr w:type="spellEnd"/>
      <w:proofErr w:type="gramEnd"/>
      <w:r>
        <w:t xml:space="preserve"> 40</w:t>
      </w:r>
      <w:r>
        <w:sym w:font="Symbol" w:char="F0B0"/>
      </w:r>
      <w:r>
        <w:t xml:space="preserve"> = _________ </w:t>
      </w:r>
      <w:r w:rsidR="003B35AB">
        <w:t>and</w:t>
      </w:r>
    </w:p>
    <w:p w:rsidR="00D83B58" w:rsidRDefault="00D83B58">
      <w:proofErr w:type="gramStart"/>
      <w:r>
        <w:t>sin</w:t>
      </w:r>
      <w:proofErr w:type="gramEnd"/>
      <w:r>
        <w:t xml:space="preserve"> 40</w:t>
      </w:r>
      <w:r>
        <w:sym w:font="Symbol" w:char="F0B0"/>
      </w:r>
      <w:r>
        <w:t xml:space="preserve"> = __________.</w:t>
      </w:r>
    </w:p>
    <w:p w:rsidR="00D83B58" w:rsidRDefault="00D83B58"/>
    <w:p w:rsidR="00D83B58" w:rsidRDefault="00D83B58">
      <w:r>
        <w:t xml:space="preserve">Use your calculator to check your results.  </w:t>
      </w:r>
    </w:p>
    <w:p w:rsidR="00D83B58" w:rsidRDefault="00D83B58"/>
    <w:p w:rsidR="00D83B58" w:rsidRDefault="00D83B58">
      <w:r>
        <w:t xml:space="preserve">Use </w:t>
      </w:r>
      <w:r w:rsidR="00036D35">
        <w:t>this</w:t>
      </w:r>
      <w:r>
        <w:t xml:space="preserve"> unit circle </w:t>
      </w:r>
      <w:r w:rsidR="00341145">
        <w:t xml:space="preserve">and a protractor </w:t>
      </w:r>
      <w:r>
        <w:t>to estimate these values.</w:t>
      </w:r>
    </w:p>
    <w:p w:rsidR="00D83B58" w:rsidRDefault="00D83B58"/>
    <w:p w:rsidR="00D83B58" w:rsidRDefault="00602F25">
      <w:proofErr w:type="spellStart"/>
      <w:proofErr w:type="gramStart"/>
      <w:r>
        <w:t>cos</w:t>
      </w:r>
      <w:proofErr w:type="spellEnd"/>
      <w:proofErr w:type="gramEnd"/>
      <w:r>
        <w:t xml:space="preserve"> 80</w:t>
      </w:r>
      <w:r>
        <w:sym w:font="Symbol" w:char="F0B0"/>
      </w:r>
      <w:r>
        <w:t xml:space="preserve"> = _________</w:t>
      </w:r>
      <w:r>
        <w:tab/>
      </w:r>
      <w:r>
        <w:tab/>
        <w:t>sin 80</w:t>
      </w:r>
      <w:r>
        <w:sym w:font="Symbol" w:char="F0B0"/>
      </w:r>
      <w:r>
        <w:t xml:space="preserve"> = __________</w:t>
      </w:r>
    </w:p>
    <w:p w:rsidR="00602F25" w:rsidRDefault="00602F25"/>
    <w:p w:rsidR="00602F25" w:rsidRDefault="00602F25">
      <w:proofErr w:type="spellStart"/>
      <w:proofErr w:type="gramStart"/>
      <w:r>
        <w:t>cos</w:t>
      </w:r>
      <w:proofErr w:type="spellEnd"/>
      <w:proofErr w:type="gramEnd"/>
      <w:r>
        <w:t xml:space="preserve"> 45</w:t>
      </w:r>
      <w:r>
        <w:sym w:font="Symbol" w:char="F0B0"/>
      </w:r>
      <w:r>
        <w:t xml:space="preserve"> = _________</w:t>
      </w:r>
      <w:r>
        <w:tab/>
      </w:r>
      <w:r>
        <w:tab/>
        <w:t>sin 45</w:t>
      </w:r>
      <w:r>
        <w:sym w:font="Symbol" w:char="F0B0"/>
      </w:r>
      <w:r>
        <w:t xml:space="preserve"> = __________</w:t>
      </w:r>
    </w:p>
    <w:p w:rsidR="00602F25" w:rsidRDefault="00602F25"/>
    <w:p w:rsidR="00602F25" w:rsidRDefault="00602F25">
      <w:proofErr w:type="gramStart"/>
      <w:r>
        <w:t>sin</w:t>
      </w:r>
      <w:proofErr w:type="gramEnd"/>
      <w:r>
        <w:t xml:space="preserve"> 70</w:t>
      </w:r>
      <w:r>
        <w:sym w:font="Symbol" w:char="F0B0"/>
      </w:r>
      <w:r>
        <w:t xml:space="preserve"> = _________</w:t>
      </w:r>
      <w:r>
        <w:tab/>
      </w:r>
      <w:r>
        <w:tab/>
      </w:r>
      <w:proofErr w:type="spellStart"/>
      <w:r>
        <w:t>cos</w:t>
      </w:r>
      <w:proofErr w:type="spellEnd"/>
      <w:r>
        <w:t xml:space="preserve"> 70</w:t>
      </w:r>
      <w:r>
        <w:sym w:font="Symbol" w:char="F0B0"/>
      </w:r>
      <w:r>
        <w:t xml:space="preserve"> = __________</w:t>
      </w:r>
    </w:p>
    <w:p w:rsidR="00602F25" w:rsidRDefault="00602F25"/>
    <w:p w:rsidR="00602F25" w:rsidRDefault="003B4C1D">
      <w:proofErr w:type="spellStart"/>
      <w:proofErr w:type="gramStart"/>
      <w:r>
        <w:t>cos</w:t>
      </w:r>
      <w:proofErr w:type="spellEnd"/>
      <w:proofErr w:type="gramEnd"/>
      <w:r>
        <w:t xml:space="preserve"> 1</w:t>
      </w:r>
      <w:r w:rsidR="00602F25">
        <w:t>0</w:t>
      </w:r>
      <w:r w:rsidR="00602F25">
        <w:sym w:font="Symbol" w:char="F0B0"/>
      </w:r>
      <w:r w:rsidR="00602F25">
        <w:t xml:space="preserve"> = _________</w:t>
      </w:r>
      <w:r w:rsidR="00602F25">
        <w:tab/>
      </w:r>
      <w:r w:rsidR="00602F25">
        <w:tab/>
        <w:t>sin 10</w:t>
      </w:r>
      <w:r w:rsidR="00602F25">
        <w:sym w:font="Symbol" w:char="F0B0"/>
      </w:r>
      <w:r w:rsidR="00602F25">
        <w:t xml:space="preserve"> = ___________</w:t>
      </w:r>
    </w:p>
    <w:p w:rsidR="00D83B58" w:rsidRDefault="00D83B58"/>
    <w:p w:rsidR="00602F25" w:rsidRDefault="00065132">
      <w:r>
        <w:t xml:space="preserve">On the unit circle, </w:t>
      </w:r>
      <w:proofErr w:type="spellStart"/>
      <w:r>
        <w:t>cos</w:t>
      </w:r>
      <w:proofErr w:type="spellEnd"/>
      <w:r>
        <w:t xml:space="preserve"> θ = ___________</w:t>
      </w:r>
      <w:r w:rsidR="00602F25">
        <w:t>_____________________</w:t>
      </w:r>
    </w:p>
    <w:p w:rsidR="00602F25" w:rsidRDefault="00602F25"/>
    <w:p w:rsidR="00065132" w:rsidRDefault="00065132">
      <w:proofErr w:type="gramStart"/>
      <w:r>
        <w:t>and</w:t>
      </w:r>
      <w:proofErr w:type="gramEnd"/>
      <w:r>
        <w:t xml:space="preserve"> sin θ= _________</w:t>
      </w:r>
      <w:r w:rsidR="00602F25">
        <w:t>________________________</w:t>
      </w:r>
    </w:p>
    <w:p w:rsidR="00065132" w:rsidRDefault="00065132"/>
    <w:p w:rsidR="00065132" w:rsidRDefault="00065132">
      <w:r>
        <w:t>What is the equation of the unit circle?</w:t>
      </w:r>
    </w:p>
    <w:p w:rsidR="00065132" w:rsidRDefault="00065132"/>
    <w:p w:rsidR="004118AD" w:rsidRDefault="004118AD"/>
    <w:p w:rsidR="00065132" w:rsidRDefault="00065132">
      <w:r>
        <w:t>What does that mean in terms of the trig functions?</w:t>
      </w:r>
    </w:p>
    <w:p w:rsidR="00065132" w:rsidRDefault="00065132"/>
    <w:p w:rsidR="004118AD" w:rsidRDefault="004118AD"/>
    <w:p w:rsidR="00434E93" w:rsidRDefault="00434E93"/>
    <w:p w:rsidR="004118AD" w:rsidRDefault="004118AD">
      <w:r>
        <w:lastRenderedPageBreak/>
        <w:t>Part II B</w:t>
      </w:r>
      <w:r w:rsidR="00EB6383">
        <w:t>:</w:t>
      </w:r>
      <w:r>
        <w:t xml:space="preserve">  There are actually 6 trig functions:  </w:t>
      </w:r>
    </w:p>
    <w:p w:rsidR="004118AD" w:rsidRPr="003E72E8" w:rsidRDefault="004118AD">
      <w:pPr>
        <w:rPr>
          <w:sz w:val="16"/>
          <w:szCs w:val="16"/>
        </w:rPr>
      </w:pPr>
    </w:p>
    <w:p w:rsidR="004118AD" w:rsidRDefault="004118AD">
      <w:proofErr w:type="gramStart"/>
      <w:r>
        <w:t>sec</w:t>
      </w:r>
      <w:r w:rsidR="003B4C1D">
        <w:t>ant</w:t>
      </w:r>
      <w:proofErr w:type="gramEnd"/>
      <w:r>
        <w:t xml:space="preserve"> θ  </w:t>
      </w:r>
      <w:r w:rsidR="003B4C1D">
        <w:t xml:space="preserve">or sec θ </w:t>
      </w:r>
      <w:r>
        <w:t xml:space="preserve">= </w:t>
      </w:r>
      <w:r w:rsidRPr="004118AD">
        <w:rPr>
          <w:position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75pt" o:ole="">
            <v:imagedata r:id="rId5" o:title=""/>
          </v:shape>
          <o:OLEObject Type="Embed" ProgID="Equation.DSMT4" ShapeID="_x0000_i1025" DrawAspect="Content" ObjectID="_1348447839" r:id="rId6"/>
        </w:object>
      </w:r>
      <w:r w:rsidR="003B4C1D">
        <w:t xml:space="preserve">      cosecant</w:t>
      </w:r>
      <w:r>
        <w:t xml:space="preserve"> θ </w:t>
      </w:r>
      <w:r w:rsidR="003B4C1D">
        <w:t xml:space="preserve"> or </w:t>
      </w:r>
      <w:proofErr w:type="spellStart"/>
      <w:r w:rsidR="003B4C1D">
        <w:t>csc</w:t>
      </w:r>
      <w:proofErr w:type="spellEnd"/>
      <w:r w:rsidR="003B4C1D">
        <w:t xml:space="preserve"> θ </w:t>
      </w:r>
      <w:r>
        <w:t xml:space="preserve">= </w:t>
      </w:r>
      <w:r w:rsidRPr="004118AD">
        <w:rPr>
          <w:position w:val="-24"/>
        </w:rPr>
        <w:object w:dxaOrig="580" w:dyaOrig="620">
          <v:shape id="_x0000_i1026" type="#_x0000_t75" style="width:29.25pt;height:30.75pt" o:ole="">
            <v:imagedata r:id="rId7" o:title=""/>
          </v:shape>
          <o:OLEObject Type="Embed" ProgID="Equation.DSMT4" ShapeID="_x0000_i1026" DrawAspect="Content" ObjectID="_1348447840" r:id="rId8"/>
        </w:object>
      </w:r>
      <w:r w:rsidR="003B4C1D">
        <w:t xml:space="preserve">    </w:t>
      </w:r>
      <w:r>
        <w:t>cot</w:t>
      </w:r>
      <w:r w:rsidR="003B4C1D">
        <w:t>angent</w:t>
      </w:r>
      <w:r>
        <w:t xml:space="preserve"> θ </w:t>
      </w:r>
      <w:r w:rsidR="003B4C1D">
        <w:t xml:space="preserve"> or cot θ </w:t>
      </w:r>
      <w:r>
        <w:t xml:space="preserve">= </w:t>
      </w:r>
      <w:r w:rsidRPr="004118AD">
        <w:rPr>
          <w:position w:val="-24"/>
        </w:rPr>
        <w:object w:dxaOrig="620" w:dyaOrig="620">
          <v:shape id="_x0000_i1027" type="#_x0000_t75" style="width:30.75pt;height:30.75pt" o:ole="">
            <v:imagedata r:id="rId9" o:title=""/>
          </v:shape>
          <o:OLEObject Type="Embed" ProgID="Equation.DSMT4" ShapeID="_x0000_i1027" DrawAspect="Content" ObjectID="_1348447841" r:id="rId10"/>
        </w:object>
      </w:r>
    </w:p>
    <w:p w:rsidR="004118AD" w:rsidRPr="003E72E8" w:rsidRDefault="004118AD">
      <w:pPr>
        <w:rPr>
          <w:sz w:val="16"/>
          <w:szCs w:val="16"/>
        </w:rPr>
      </w:pPr>
    </w:p>
    <w:p w:rsidR="004118AD" w:rsidRDefault="004118AD" w:rsidP="004118AD">
      <w:r>
        <w:t>Use this information to estimate the following values:</w:t>
      </w:r>
    </w:p>
    <w:p w:rsidR="004118AD" w:rsidRPr="003E72E8" w:rsidRDefault="004118AD" w:rsidP="004118AD">
      <w:pPr>
        <w:rPr>
          <w:sz w:val="16"/>
          <w:szCs w:val="16"/>
        </w:rPr>
      </w:pPr>
    </w:p>
    <w:p w:rsidR="004118AD" w:rsidRPr="003E72E8" w:rsidRDefault="004118AD" w:rsidP="004118AD">
      <w:proofErr w:type="gramStart"/>
      <w:r w:rsidRPr="003E72E8">
        <w:t>sec</w:t>
      </w:r>
      <w:proofErr w:type="gramEnd"/>
      <w:r w:rsidRPr="003E72E8">
        <w:t xml:space="preserve"> 40</w:t>
      </w:r>
      <w:r w:rsidRPr="003E72E8">
        <w:sym w:font="Symbol" w:char="F0B0"/>
      </w:r>
      <w:r w:rsidRPr="003E72E8">
        <w:t xml:space="preserve"> = _________</w:t>
      </w:r>
      <w:r w:rsidRPr="003E72E8">
        <w:tab/>
      </w:r>
      <w:r w:rsidRPr="003E72E8">
        <w:tab/>
      </w:r>
      <w:proofErr w:type="spellStart"/>
      <w:r w:rsidRPr="003E72E8">
        <w:t>csc</w:t>
      </w:r>
      <w:proofErr w:type="spellEnd"/>
      <w:r w:rsidRPr="003E72E8">
        <w:t xml:space="preserve"> 40</w:t>
      </w:r>
      <w:r w:rsidRPr="003E72E8">
        <w:sym w:font="Symbol" w:char="F0B0"/>
      </w:r>
      <w:r w:rsidRPr="003E72E8">
        <w:t xml:space="preserve"> = __________</w:t>
      </w:r>
    </w:p>
    <w:p w:rsidR="004118AD" w:rsidRPr="003E72E8" w:rsidRDefault="004118AD" w:rsidP="004118AD"/>
    <w:p w:rsidR="004118AD" w:rsidRPr="003E72E8" w:rsidRDefault="004118AD" w:rsidP="004118AD">
      <w:proofErr w:type="gramStart"/>
      <w:r w:rsidRPr="003E72E8">
        <w:t>sec</w:t>
      </w:r>
      <w:proofErr w:type="gramEnd"/>
      <w:r w:rsidRPr="003E72E8">
        <w:t xml:space="preserve"> 80</w:t>
      </w:r>
      <w:r w:rsidRPr="003E72E8">
        <w:sym w:font="Symbol" w:char="F0B0"/>
      </w:r>
      <w:r w:rsidRPr="003E72E8">
        <w:t xml:space="preserve"> = _________</w:t>
      </w:r>
      <w:r w:rsidRPr="003E72E8">
        <w:tab/>
      </w:r>
      <w:r w:rsidRPr="003E72E8">
        <w:tab/>
      </w:r>
      <w:proofErr w:type="spellStart"/>
      <w:r w:rsidRPr="003E72E8">
        <w:t>csc</w:t>
      </w:r>
      <w:proofErr w:type="spellEnd"/>
      <w:r w:rsidRPr="003E72E8">
        <w:t xml:space="preserve"> 80</w:t>
      </w:r>
      <w:r w:rsidRPr="003E72E8">
        <w:sym w:font="Symbol" w:char="F0B0"/>
      </w:r>
      <w:r w:rsidRPr="003E72E8">
        <w:t xml:space="preserve"> = __________</w:t>
      </w:r>
    </w:p>
    <w:p w:rsidR="004118AD" w:rsidRPr="003E72E8" w:rsidRDefault="004118AD" w:rsidP="004118AD"/>
    <w:p w:rsidR="004118AD" w:rsidRPr="003E72E8" w:rsidRDefault="004118AD" w:rsidP="004118AD">
      <w:proofErr w:type="gramStart"/>
      <w:r w:rsidRPr="003E72E8">
        <w:t>sec</w:t>
      </w:r>
      <w:proofErr w:type="gramEnd"/>
      <w:r w:rsidRPr="003E72E8">
        <w:t xml:space="preserve"> 45</w:t>
      </w:r>
      <w:r w:rsidRPr="003E72E8">
        <w:sym w:font="Symbol" w:char="F0B0"/>
      </w:r>
      <w:r w:rsidRPr="003E72E8">
        <w:t xml:space="preserve"> = _________</w:t>
      </w:r>
      <w:r w:rsidRPr="003E72E8">
        <w:tab/>
      </w:r>
      <w:r w:rsidRPr="003E72E8">
        <w:tab/>
      </w:r>
      <w:proofErr w:type="spellStart"/>
      <w:r w:rsidRPr="003E72E8">
        <w:t>csc</w:t>
      </w:r>
      <w:proofErr w:type="spellEnd"/>
      <w:r w:rsidRPr="003E72E8">
        <w:t xml:space="preserve"> 45</w:t>
      </w:r>
      <w:r w:rsidRPr="003E72E8">
        <w:sym w:font="Symbol" w:char="F0B0"/>
      </w:r>
      <w:r w:rsidRPr="003E72E8">
        <w:t xml:space="preserve"> = __________</w:t>
      </w:r>
    </w:p>
    <w:p w:rsidR="004118AD" w:rsidRPr="003E72E8" w:rsidRDefault="004118AD" w:rsidP="004118AD"/>
    <w:p w:rsidR="004118AD" w:rsidRPr="003E72E8" w:rsidRDefault="004118AD" w:rsidP="004118AD">
      <w:proofErr w:type="spellStart"/>
      <w:proofErr w:type="gramStart"/>
      <w:r w:rsidRPr="003E72E8">
        <w:t>csc</w:t>
      </w:r>
      <w:proofErr w:type="spellEnd"/>
      <w:proofErr w:type="gramEnd"/>
      <w:r w:rsidRPr="003E72E8">
        <w:t xml:space="preserve"> 70</w:t>
      </w:r>
      <w:r w:rsidRPr="003E72E8">
        <w:sym w:font="Symbol" w:char="F0B0"/>
      </w:r>
      <w:r w:rsidRPr="003E72E8">
        <w:t xml:space="preserve"> = _________</w:t>
      </w:r>
      <w:r w:rsidRPr="003E72E8">
        <w:tab/>
      </w:r>
      <w:r w:rsidRPr="003E72E8">
        <w:tab/>
        <w:t>sec 70</w:t>
      </w:r>
      <w:r w:rsidRPr="003E72E8">
        <w:sym w:font="Symbol" w:char="F0B0"/>
      </w:r>
      <w:r w:rsidRPr="003E72E8">
        <w:t xml:space="preserve"> = __________</w:t>
      </w:r>
    </w:p>
    <w:p w:rsidR="004118AD" w:rsidRPr="003E72E8" w:rsidRDefault="004118AD" w:rsidP="004118AD"/>
    <w:p w:rsidR="004118AD" w:rsidRPr="003E72E8" w:rsidRDefault="003B4C1D">
      <w:proofErr w:type="gramStart"/>
      <w:r>
        <w:t>sec</w:t>
      </w:r>
      <w:proofErr w:type="gramEnd"/>
      <w:r>
        <w:t xml:space="preserve"> 1</w:t>
      </w:r>
      <w:r w:rsidR="004118AD" w:rsidRPr="003E72E8">
        <w:t>0</w:t>
      </w:r>
      <w:r w:rsidR="004118AD" w:rsidRPr="003E72E8">
        <w:sym w:font="Symbol" w:char="F0B0"/>
      </w:r>
      <w:r w:rsidR="004118AD" w:rsidRPr="003E72E8">
        <w:t xml:space="preserve"> = _________</w:t>
      </w:r>
      <w:r w:rsidR="004118AD" w:rsidRPr="003E72E8">
        <w:tab/>
      </w:r>
      <w:r w:rsidR="004118AD" w:rsidRPr="003E72E8">
        <w:tab/>
      </w:r>
      <w:proofErr w:type="spellStart"/>
      <w:r w:rsidR="004118AD" w:rsidRPr="003E72E8">
        <w:t>csc</w:t>
      </w:r>
      <w:proofErr w:type="spellEnd"/>
      <w:r w:rsidR="004118AD" w:rsidRPr="003E72E8">
        <w:t xml:space="preserve"> 10</w:t>
      </w:r>
      <w:r w:rsidR="004118AD" w:rsidRPr="003E72E8">
        <w:sym w:font="Symbol" w:char="F0B0"/>
      </w:r>
      <w:r w:rsidR="004118AD" w:rsidRPr="003E72E8">
        <w:t xml:space="preserve"> = ___________</w:t>
      </w:r>
    </w:p>
    <w:p w:rsidR="004118AD" w:rsidRPr="003E72E8" w:rsidRDefault="004118AD"/>
    <w:p w:rsidR="009678E4" w:rsidRDefault="00EB6383">
      <w:r>
        <w:t>Part III:</w:t>
      </w:r>
      <w:r w:rsidR="009678E4">
        <w:t xml:space="preserve">    </w:t>
      </w:r>
    </w:p>
    <w:p w:rsidR="009678E4" w:rsidRPr="003E72E8" w:rsidRDefault="009678E4">
      <w:pPr>
        <w:rPr>
          <w:sz w:val="16"/>
          <w:szCs w:val="16"/>
        </w:rPr>
      </w:pPr>
    </w:p>
    <w:p w:rsidR="00D83B58" w:rsidRPr="003E72E8" w:rsidRDefault="00065132">
      <w:r w:rsidRPr="003E72E8">
        <w:t>So far the only trig values that make sense are those in a right triangle.  But if we use a unit circle, we can find more trig values.</w:t>
      </w:r>
    </w:p>
    <w:p w:rsidR="00065132" w:rsidRPr="003E72E8" w:rsidRDefault="00065132"/>
    <w:p w:rsidR="00602F25" w:rsidRPr="003E72E8" w:rsidRDefault="00065132">
      <w:r w:rsidRPr="003E72E8">
        <w:t xml:space="preserve">Find </w:t>
      </w:r>
      <w:proofErr w:type="spellStart"/>
      <w:r w:rsidRPr="003E72E8">
        <w:t>cos</w:t>
      </w:r>
      <w:proofErr w:type="spellEnd"/>
      <w:r w:rsidRPr="003E72E8">
        <w:t xml:space="preserve"> 120</w:t>
      </w:r>
      <w:r w:rsidRPr="003E72E8">
        <w:sym w:font="Symbol" w:char="F0B0"/>
      </w:r>
      <w:r w:rsidR="00602F25" w:rsidRPr="003E72E8">
        <w:t xml:space="preserve"> using a calculator</w:t>
      </w:r>
      <w:r w:rsidRPr="003E72E8">
        <w:t>.</w:t>
      </w:r>
      <w:r w:rsidR="00602F25" w:rsidRPr="003E72E8">
        <w:t xml:space="preserve">__________  </w:t>
      </w:r>
    </w:p>
    <w:p w:rsidR="00602F25" w:rsidRPr="003E72E8" w:rsidRDefault="00602F25"/>
    <w:p w:rsidR="00065132" w:rsidRPr="003E72E8" w:rsidRDefault="00602F25">
      <w:r w:rsidRPr="003E72E8">
        <w:t>Now draw a 120</w:t>
      </w:r>
      <w:r w:rsidRPr="003E72E8">
        <w:sym w:font="Symbol" w:char="F0B0"/>
      </w:r>
      <w:r w:rsidRPr="003E72E8">
        <w:t xml:space="preserve"> standard position angle on your unit circle.  How can we use the unit circle to find </w:t>
      </w:r>
      <w:proofErr w:type="spellStart"/>
      <w:r w:rsidRPr="003E72E8">
        <w:t>cos</w:t>
      </w:r>
      <w:proofErr w:type="spellEnd"/>
      <w:r w:rsidRPr="003E72E8">
        <w:t xml:space="preserve"> 120</w:t>
      </w:r>
      <w:r w:rsidRPr="003E72E8">
        <w:sym w:font="Symbol" w:char="F0B0"/>
      </w:r>
      <w:r w:rsidRPr="003E72E8">
        <w:t>?</w:t>
      </w:r>
    </w:p>
    <w:p w:rsidR="00341145" w:rsidRPr="003E72E8" w:rsidRDefault="00341145"/>
    <w:p w:rsidR="00602F25" w:rsidRPr="003E72E8" w:rsidRDefault="00602F25">
      <w:r w:rsidRPr="003E72E8">
        <w:t>How could we determine sin 120</w:t>
      </w:r>
      <w:r w:rsidRPr="003E72E8">
        <w:sym w:font="Symbol" w:char="F0B0"/>
      </w:r>
      <w:r w:rsidRPr="003E72E8">
        <w:t>?</w:t>
      </w:r>
    </w:p>
    <w:p w:rsidR="00602F25" w:rsidRPr="003E72E8" w:rsidRDefault="00602F25"/>
    <w:p w:rsidR="00602F25" w:rsidRPr="003E72E8" w:rsidRDefault="00602F25">
      <w:r w:rsidRPr="003E72E8">
        <w:t>Check your answer with a calculator.</w:t>
      </w:r>
    </w:p>
    <w:p w:rsidR="00602F25" w:rsidRPr="003E72E8" w:rsidRDefault="00602F25"/>
    <w:p w:rsidR="000B2CAF" w:rsidRPr="003E72E8" w:rsidRDefault="000B2CAF">
      <w:r w:rsidRPr="003E72E8">
        <w:t xml:space="preserve">Use the unit circle </w:t>
      </w:r>
      <w:r w:rsidR="00341145" w:rsidRPr="003E72E8">
        <w:t xml:space="preserve">and a protractor </w:t>
      </w:r>
      <w:r w:rsidRPr="003E72E8">
        <w:t>to find each of the following accurate to the hundredths place.</w:t>
      </w:r>
    </w:p>
    <w:p w:rsidR="000B2CAF" w:rsidRPr="003E72E8" w:rsidRDefault="000B2CAF"/>
    <w:p w:rsidR="000B2CAF" w:rsidRPr="003E72E8" w:rsidRDefault="000B2CAF">
      <w:proofErr w:type="spellStart"/>
      <w:proofErr w:type="gramStart"/>
      <w:r w:rsidRPr="003E72E8">
        <w:t>cos</w:t>
      </w:r>
      <w:proofErr w:type="spellEnd"/>
      <w:proofErr w:type="gramEnd"/>
      <w:r w:rsidRPr="003E72E8">
        <w:t xml:space="preserve"> 90</w:t>
      </w:r>
      <w:r w:rsidRPr="003E72E8">
        <w:sym w:font="Symbol" w:char="F0B0"/>
      </w:r>
      <w:r w:rsidRPr="003E72E8">
        <w:t xml:space="preserve"> = ____________</w:t>
      </w:r>
      <w:r w:rsidRPr="003E72E8">
        <w:tab/>
      </w:r>
      <w:r w:rsidRPr="003E72E8">
        <w:tab/>
      </w:r>
      <w:r w:rsidRPr="003E72E8">
        <w:tab/>
        <w:t>sin 90</w:t>
      </w:r>
      <w:r w:rsidRPr="003E72E8">
        <w:sym w:font="Symbol" w:char="F0B0"/>
      </w:r>
      <w:r w:rsidRPr="003E72E8">
        <w:t xml:space="preserve"> = ______________</w:t>
      </w:r>
    </w:p>
    <w:p w:rsidR="000B2CAF" w:rsidRPr="003E72E8" w:rsidRDefault="000B2CAF"/>
    <w:p w:rsidR="000B2CAF" w:rsidRPr="003E72E8" w:rsidRDefault="000B2CAF">
      <w:proofErr w:type="spellStart"/>
      <w:proofErr w:type="gramStart"/>
      <w:r w:rsidRPr="003E72E8">
        <w:t>cos</w:t>
      </w:r>
      <w:proofErr w:type="spellEnd"/>
      <w:proofErr w:type="gramEnd"/>
      <w:r w:rsidRPr="003E72E8">
        <w:t xml:space="preserve"> 140</w:t>
      </w:r>
      <w:r w:rsidRPr="003E72E8">
        <w:sym w:font="Symbol" w:char="F0B0"/>
      </w:r>
      <w:r w:rsidRPr="003E72E8">
        <w:t xml:space="preserve"> = ___________</w:t>
      </w:r>
      <w:r w:rsidRPr="003E72E8">
        <w:tab/>
      </w:r>
      <w:r w:rsidRPr="003E72E8">
        <w:tab/>
      </w:r>
      <w:r w:rsidRPr="003E72E8">
        <w:tab/>
      </w:r>
      <w:r w:rsidRPr="003E72E8">
        <w:tab/>
        <w:t>sin 140</w:t>
      </w:r>
      <w:r w:rsidRPr="003E72E8">
        <w:sym w:font="Symbol" w:char="F0B0"/>
      </w:r>
      <w:r w:rsidRPr="003E72E8">
        <w:t xml:space="preserve"> = ______________</w:t>
      </w:r>
      <w:r w:rsidRPr="003E72E8">
        <w:tab/>
      </w:r>
    </w:p>
    <w:p w:rsidR="000B2CAF" w:rsidRPr="003E72E8" w:rsidRDefault="000B2CAF"/>
    <w:p w:rsidR="000B2CAF" w:rsidRPr="003E72E8" w:rsidRDefault="000B2CAF">
      <w:proofErr w:type="spellStart"/>
      <w:proofErr w:type="gramStart"/>
      <w:r w:rsidRPr="003E72E8">
        <w:t>cos</w:t>
      </w:r>
      <w:proofErr w:type="spellEnd"/>
      <w:proofErr w:type="gramEnd"/>
      <w:r w:rsidRPr="003E72E8">
        <w:t xml:space="preserve"> 135</w:t>
      </w:r>
      <w:r w:rsidRPr="003E72E8">
        <w:sym w:font="Symbol" w:char="F0B0"/>
      </w:r>
      <w:r w:rsidRPr="003E72E8">
        <w:t xml:space="preserve"> = ___________</w:t>
      </w:r>
      <w:r w:rsidRPr="003E72E8">
        <w:tab/>
      </w:r>
      <w:r w:rsidRPr="003E72E8">
        <w:tab/>
      </w:r>
      <w:r w:rsidRPr="003E72E8">
        <w:tab/>
      </w:r>
      <w:r w:rsidRPr="003E72E8">
        <w:tab/>
        <w:t>sin 135</w:t>
      </w:r>
      <w:r w:rsidRPr="003E72E8">
        <w:sym w:font="Symbol" w:char="F0B0"/>
      </w:r>
      <w:r w:rsidRPr="003E72E8">
        <w:t xml:space="preserve"> = ______________</w:t>
      </w:r>
    </w:p>
    <w:p w:rsidR="000B2CAF" w:rsidRPr="003E72E8" w:rsidRDefault="000B2CAF"/>
    <w:p w:rsidR="00036D35" w:rsidRPr="003E72E8" w:rsidRDefault="004118AD">
      <w:proofErr w:type="gramStart"/>
      <w:r w:rsidRPr="003E72E8">
        <w:t>sec</w:t>
      </w:r>
      <w:proofErr w:type="gramEnd"/>
      <w:r w:rsidR="00036D35" w:rsidRPr="003E72E8">
        <w:t xml:space="preserve"> 155</w:t>
      </w:r>
      <w:r w:rsidR="00036D35" w:rsidRPr="003E72E8">
        <w:sym w:font="Symbol" w:char="F0B0"/>
      </w:r>
      <w:r w:rsidR="00EB6383" w:rsidRPr="003E72E8">
        <w:t xml:space="preserve"> = ___________</w:t>
      </w:r>
      <w:r w:rsidR="00EB6383" w:rsidRPr="003E72E8">
        <w:tab/>
      </w:r>
      <w:r w:rsidR="00EB6383" w:rsidRPr="003E72E8">
        <w:tab/>
      </w:r>
      <w:r w:rsidR="00EB6383" w:rsidRPr="003E72E8">
        <w:tab/>
      </w:r>
      <w:r w:rsidR="00EB6383" w:rsidRPr="003E72E8">
        <w:tab/>
      </w:r>
      <w:proofErr w:type="spellStart"/>
      <w:r w:rsidR="00EB6383" w:rsidRPr="003E72E8">
        <w:t>csc</w:t>
      </w:r>
      <w:proofErr w:type="spellEnd"/>
      <w:r w:rsidR="00036D35" w:rsidRPr="003E72E8">
        <w:t xml:space="preserve"> 130</w:t>
      </w:r>
      <w:r w:rsidR="00036D35" w:rsidRPr="003E72E8">
        <w:sym w:font="Symbol" w:char="F0B0"/>
      </w:r>
      <w:r w:rsidR="00EB6383" w:rsidRPr="003E72E8">
        <w:t xml:space="preserve"> = ____________</w:t>
      </w:r>
      <w:r w:rsidR="00EB6383" w:rsidRPr="003E72E8">
        <w:tab/>
      </w:r>
    </w:p>
    <w:p w:rsidR="00036D35" w:rsidRPr="003E72E8" w:rsidRDefault="00036D35"/>
    <w:p w:rsidR="00036D35" w:rsidRPr="003E72E8" w:rsidRDefault="00036D35">
      <w:r w:rsidRPr="003E72E8">
        <w:t>If 0</w:t>
      </w:r>
      <w:r w:rsidRPr="003E72E8">
        <w:sym w:font="Symbol" w:char="F0B0"/>
      </w:r>
      <w:r w:rsidRPr="003E72E8">
        <w:t xml:space="preserve"> &lt; θ &lt; 90</w:t>
      </w:r>
      <w:r w:rsidRPr="003E72E8">
        <w:sym w:font="Symbol" w:char="F0B0"/>
      </w:r>
      <w:r w:rsidRPr="003E72E8">
        <w:t>, the cosine of θ is _____________ and the sine of θ is ___________ because θ is in quadrant ________.</w:t>
      </w:r>
    </w:p>
    <w:p w:rsidR="00036D35" w:rsidRPr="00036D35" w:rsidRDefault="00036D35">
      <w:pPr>
        <w:rPr>
          <w:sz w:val="16"/>
          <w:szCs w:val="16"/>
        </w:rPr>
      </w:pPr>
    </w:p>
    <w:p w:rsidR="00065132" w:rsidRPr="003E72E8" w:rsidRDefault="00065132">
      <w:r w:rsidRPr="003E72E8">
        <w:t>If 90</w:t>
      </w:r>
      <w:r w:rsidRPr="003E72E8">
        <w:sym w:font="Symbol" w:char="F0B0"/>
      </w:r>
      <w:r w:rsidRPr="003E72E8">
        <w:t xml:space="preserve"> &lt; θ &lt; 180</w:t>
      </w:r>
      <w:r w:rsidRPr="003E72E8">
        <w:sym w:font="Symbol" w:char="F0B0"/>
      </w:r>
      <w:r w:rsidRPr="003E72E8">
        <w:t>, the cosine of θ is _______</w:t>
      </w:r>
      <w:r w:rsidR="00036D35" w:rsidRPr="003E72E8">
        <w:t>___</w:t>
      </w:r>
      <w:r w:rsidRPr="003E72E8">
        <w:t>__ and the sine of θ is __________ because θ is in quadrant _______.</w:t>
      </w:r>
    </w:p>
    <w:p w:rsidR="00065132" w:rsidRPr="003E72E8" w:rsidRDefault="00065132"/>
    <w:p w:rsidR="00036D35" w:rsidRPr="003E72E8" w:rsidRDefault="00036D35">
      <w:r w:rsidRPr="003E72E8">
        <w:t>Name another angle with the same sine value as 100</w:t>
      </w:r>
      <w:r w:rsidRPr="003E72E8">
        <w:sym w:font="Symbol" w:char="F0B0"/>
      </w:r>
      <w:r w:rsidRPr="003E72E8">
        <w:t>. __________Why are these sine values the same?</w:t>
      </w:r>
    </w:p>
    <w:p w:rsidR="00036D35" w:rsidRPr="003E72E8" w:rsidRDefault="00036D35"/>
    <w:p w:rsidR="00036D35" w:rsidRPr="003E72E8" w:rsidRDefault="00036D35">
      <w:r w:rsidRPr="003E72E8">
        <w:t>What is the relationship between the measures of the angles?</w:t>
      </w:r>
    </w:p>
    <w:p w:rsidR="00036D35" w:rsidRPr="003E72E8" w:rsidRDefault="00036D35"/>
    <w:p w:rsidR="00036D35" w:rsidRPr="003E72E8" w:rsidRDefault="00036D35">
      <w:r w:rsidRPr="003E72E8">
        <w:t>What’s true of the cosines of these two angles?</w:t>
      </w:r>
    </w:p>
    <w:p w:rsidR="00C4700B" w:rsidRPr="003E72E8" w:rsidRDefault="00C4700B"/>
    <w:p w:rsidR="00036D35" w:rsidRPr="003E72E8" w:rsidRDefault="00036D35">
      <w:r w:rsidRPr="003E72E8">
        <w:t>Find an angle with the same sine value as 27</w:t>
      </w:r>
      <w:r w:rsidRPr="003E72E8">
        <w:sym w:font="Symbol" w:char="F0B0"/>
      </w:r>
      <w:r w:rsidRPr="003E72E8">
        <w:t>, 134</w:t>
      </w:r>
      <w:r w:rsidRPr="003E72E8">
        <w:sym w:font="Symbol" w:char="F0B0"/>
      </w:r>
      <w:r w:rsidR="00C4700B" w:rsidRPr="003E72E8">
        <w:t>, and 108</w:t>
      </w:r>
      <w:r w:rsidR="00C4700B" w:rsidRPr="003E72E8">
        <w:sym w:font="Symbol" w:char="F0B0"/>
      </w:r>
      <w:r w:rsidR="00C4700B" w:rsidRPr="003E72E8">
        <w:t>.</w:t>
      </w:r>
    </w:p>
    <w:p w:rsidR="00D8300F" w:rsidRPr="003E72E8" w:rsidRDefault="00D8300F"/>
    <w:p w:rsidR="009678E4" w:rsidRPr="003E72E8" w:rsidRDefault="009C107A">
      <w:r w:rsidRPr="003E72E8">
        <w:t>Part IV</w:t>
      </w:r>
      <w:r w:rsidR="00EB6383" w:rsidRPr="003E72E8">
        <w:t>:</w:t>
      </w:r>
      <w:r w:rsidR="009678E4" w:rsidRPr="003E72E8">
        <w:t xml:space="preserve">   </w:t>
      </w:r>
    </w:p>
    <w:p w:rsidR="009678E4" w:rsidRPr="003E72E8" w:rsidRDefault="009678E4"/>
    <w:p w:rsidR="00C4700B" w:rsidRPr="003E72E8" w:rsidRDefault="00065132">
      <w:r w:rsidRPr="003E72E8">
        <w:t>In geometry, angles had to be between 0</w:t>
      </w:r>
      <w:r w:rsidRPr="003E72E8">
        <w:sym w:font="Symbol" w:char="F0B0"/>
      </w:r>
      <w:r w:rsidRPr="003E72E8">
        <w:t xml:space="preserve"> and 180</w:t>
      </w:r>
      <w:r w:rsidRPr="003E72E8">
        <w:sym w:font="Symbol" w:char="F0B0"/>
      </w:r>
      <w:r w:rsidRPr="003E72E8">
        <w:t>, but not in trig</w:t>
      </w:r>
      <w:r w:rsidR="00C4700B" w:rsidRPr="003E72E8">
        <w:t>onometry</w:t>
      </w:r>
      <w:r w:rsidRPr="003E72E8">
        <w:t>.  Draw a 250</w:t>
      </w:r>
      <w:r w:rsidRPr="003E72E8">
        <w:sym w:font="Symbol" w:char="F0B0"/>
      </w:r>
      <w:r w:rsidRPr="003E72E8">
        <w:t xml:space="preserve"> standard position angle on the axis below.  Estimate the </w:t>
      </w:r>
      <w:proofErr w:type="spellStart"/>
      <w:r w:rsidRPr="003E72E8">
        <w:t>cos</w:t>
      </w:r>
      <w:proofErr w:type="spellEnd"/>
      <w:r w:rsidRPr="003E72E8">
        <w:t xml:space="preserve"> 250</w:t>
      </w:r>
      <w:r w:rsidRPr="003E72E8">
        <w:sym w:font="Symbol" w:char="F0B0"/>
      </w:r>
      <w:r w:rsidRPr="003E72E8">
        <w:t>______ and sin 250</w:t>
      </w:r>
      <w:r w:rsidRPr="003E72E8">
        <w:sym w:font="Symbol" w:char="F0B0"/>
      </w:r>
      <w:r w:rsidRPr="003E72E8">
        <w:t>____</w:t>
      </w:r>
      <w:r w:rsidR="00C4700B" w:rsidRPr="003E72E8">
        <w:t>______using the unit circle concept</w:t>
      </w:r>
      <w:r w:rsidRPr="003E72E8">
        <w:t>.</w:t>
      </w:r>
      <w:r w:rsidR="00A83F11" w:rsidRPr="003E72E8">
        <w:t xml:space="preserve">   Check using a calculator.  Now </w:t>
      </w:r>
      <w:r w:rsidR="00341145" w:rsidRPr="003E72E8">
        <w:t xml:space="preserve">use your unit circle and a protractor to </w:t>
      </w:r>
      <w:r w:rsidR="00A83F11" w:rsidRPr="003E72E8">
        <w:t>estimate each of the following values.</w:t>
      </w:r>
    </w:p>
    <w:p w:rsidR="00A83F11" w:rsidRPr="003E72E8" w:rsidRDefault="00A83F11"/>
    <w:p w:rsidR="00A83F11" w:rsidRPr="003E72E8" w:rsidRDefault="00A83F11">
      <w:proofErr w:type="spellStart"/>
      <w:proofErr w:type="gramStart"/>
      <w:r w:rsidRPr="003E72E8">
        <w:t>cos</w:t>
      </w:r>
      <w:proofErr w:type="spellEnd"/>
      <w:proofErr w:type="gramEnd"/>
      <w:r w:rsidRPr="003E72E8">
        <w:t xml:space="preserve"> 180</w:t>
      </w:r>
      <w:r w:rsidRPr="003E72E8">
        <w:sym w:font="Symbol" w:char="F0B0"/>
      </w:r>
      <w:r w:rsidRPr="003E72E8">
        <w:t xml:space="preserve"> = ___________</w:t>
      </w:r>
      <w:r w:rsidRPr="003E72E8">
        <w:tab/>
      </w:r>
      <w:r w:rsidRPr="003E72E8">
        <w:tab/>
      </w:r>
      <w:r w:rsidRPr="003E72E8">
        <w:tab/>
      </w:r>
      <w:r w:rsidRPr="003E72E8">
        <w:tab/>
        <w:t>sin 180</w:t>
      </w:r>
      <w:r w:rsidRPr="003E72E8">
        <w:sym w:font="Symbol" w:char="F0B0"/>
      </w:r>
      <w:r w:rsidRPr="003E72E8">
        <w:t xml:space="preserve"> = _____________</w:t>
      </w:r>
      <w:r w:rsidRPr="003E72E8">
        <w:tab/>
      </w:r>
      <w:r w:rsidRPr="003E72E8">
        <w:tab/>
      </w:r>
    </w:p>
    <w:p w:rsidR="00C4700B" w:rsidRPr="003E72E8" w:rsidRDefault="00C4700B"/>
    <w:p w:rsidR="00A83F11" w:rsidRPr="003E72E8" w:rsidRDefault="00A83F11" w:rsidP="00A83F11">
      <w:proofErr w:type="spellStart"/>
      <w:proofErr w:type="gramStart"/>
      <w:r w:rsidRPr="003E72E8">
        <w:t>cos</w:t>
      </w:r>
      <w:proofErr w:type="spellEnd"/>
      <w:proofErr w:type="gramEnd"/>
      <w:r w:rsidRPr="003E72E8">
        <w:t xml:space="preserve"> 240</w:t>
      </w:r>
      <w:r w:rsidRPr="003E72E8">
        <w:sym w:font="Symbol" w:char="F0B0"/>
      </w:r>
      <w:r w:rsidRPr="003E72E8">
        <w:t xml:space="preserve"> = ____________</w:t>
      </w:r>
      <w:r w:rsidRPr="003E72E8">
        <w:tab/>
      </w:r>
      <w:r w:rsidRPr="003E72E8">
        <w:tab/>
      </w:r>
      <w:r w:rsidRPr="003E72E8">
        <w:tab/>
        <w:t>sin 240</w:t>
      </w:r>
      <w:r w:rsidRPr="003E72E8">
        <w:sym w:font="Symbol" w:char="F0B0"/>
      </w:r>
      <w:r w:rsidRPr="003E72E8">
        <w:t xml:space="preserve"> = ______________</w:t>
      </w:r>
    </w:p>
    <w:p w:rsidR="00A83F11" w:rsidRPr="003E72E8" w:rsidRDefault="00A83F11" w:rsidP="00A83F11"/>
    <w:p w:rsidR="00A83F11" w:rsidRPr="003E72E8" w:rsidRDefault="00A83F11" w:rsidP="00A83F11">
      <w:proofErr w:type="spellStart"/>
      <w:proofErr w:type="gramStart"/>
      <w:r w:rsidRPr="003E72E8">
        <w:t>cos</w:t>
      </w:r>
      <w:proofErr w:type="spellEnd"/>
      <w:proofErr w:type="gramEnd"/>
      <w:r w:rsidRPr="003E72E8">
        <w:t xml:space="preserve"> 380</w:t>
      </w:r>
      <w:r w:rsidRPr="003E72E8">
        <w:sym w:font="Symbol" w:char="F0B0"/>
      </w:r>
      <w:r w:rsidR="00D8300F" w:rsidRPr="003E72E8">
        <w:t xml:space="preserve"> = ___________</w:t>
      </w:r>
      <w:r w:rsidR="00D8300F" w:rsidRPr="003E72E8">
        <w:tab/>
      </w:r>
      <w:r w:rsidR="00D8300F" w:rsidRPr="003E72E8">
        <w:tab/>
      </w:r>
      <w:r w:rsidR="00D8300F" w:rsidRPr="003E72E8">
        <w:tab/>
        <w:t>sec</w:t>
      </w:r>
      <w:r w:rsidRPr="003E72E8">
        <w:t xml:space="preserve"> 380</w:t>
      </w:r>
      <w:r w:rsidRPr="003E72E8">
        <w:sym w:font="Symbol" w:char="F0B0"/>
      </w:r>
      <w:r w:rsidRPr="003E72E8">
        <w:t xml:space="preserve"> = ______________</w:t>
      </w:r>
      <w:r w:rsidRPr="003E72E8">
        <w:tab/>
      </w:r>
    </w:p>
    <w:p w:rsidR="00A83F11" w:rsidRPr="003E72E8" w:rsidRDefault="00A83F11" w:rsidP="00A83F11"/>
    <w:p w:rsidR="00A83F11" w:rsidRPr="003E72E8" w:rsidRDefault="00D8300F" w:rsidP="00A83F11">
      <w:proofErr w:type="gramStart"/>
      <w:r w:rsidRPr="003E72E8">
        <w:t>sin</w:t>
      </w:r>
      <w:proofErr w:type="gramEnd"/>
      <w:r w:rsidR="00A83F11" w:rsidRPr="003E72E8">
        <w:t xml:space="preserve"> 235</w:t>
      </w:r>
      <w:r w:rsidR="00A83F11" w:rsidRPr="003E72E8">
        <w:sym w:font="Symbol" w:char="F0B0"/>
      </w:r>
      <w:r w:rsidR="00A83F11" w:rsidRPr="003E72E8">
        <w:t xml:space="preserve"> = ___________</w:t>
      </w:r>
      <w:r w:rsidR="00A83F11" w:rsidRPr="003E72E8">
        <w:tab/>
      </w:r>
      <w:r w:rsidR="00A83F11" w:rsidRPr="003E72E8">
        <w:tab/>
      </w:r>
      <w:r w:rsidR="00A83F11" w:rsidRPr="003E72E8">
        <w:tab/>
      </w:r>
      <w:r w:rsidRPr="003E72E8">
        <w:tab/>
      </w:r>
      <w:proofErr w:type="spellStart"/>
      <w:r w:rsidRPr="003E72E8">
        <w:t>csc</w:t>
      </w:r>
      <w:proofErr w:type="spellEnd"/>
      <w:r w:rsidR="00A83F11" w:rsidRPr="003E72E8">
        <w:t xml:space="preserve"> 235</w:t>
      </w:r>
      <w:r w:rsidR="00A83F11" w:rsidRPr="003E72E8">
        <w:sym w:font="Symbol" w:char="F0B0"/>
      </w:r>
      <w:r w:rsidR="00A83F11" w:rsidRPr="003E72E8">
        <w:t xml:space="preserve"> = ______________</w:t>
      </w:r>
    </w:p>
    <w:p w:rsidR="00A83F11" w:rsidRPr="003E72E8" w:rsidRDefault="00A83F11" w:rsidP="00A83F11"/>
    <w:p w:rsidR="00A83F11" w:rsidRPr="003E72E8" w:rsidRDefault="00A83F11" w:rsidP="00A83F11">
      <w:proofErr w:type="spellStart"/>
      <w:proofErr w:type="gramStart"/>
      <w:r w:rsidRPr="003E72E8">
        <w:t>cos</w:t>
      </w:r>
      <w:proofErr w:type="spellEnd"/>
      <w:proofErr w:type="gramEnd"/>
      <w:r w:rsidRPr="003E72E8">
        <w:t xml:space="preserve"> 315</w:t>
      </w:r>
      <w:r w:rsidRPr="003E72E8">
        <w:sym w:font="Symbol" w:char="F0B0"/>
      </w:r>
      <w:r w:rsidR="00D8300F" w:rsidRPr="003E72E8">
        <w:t xml:space="preserve"> = ___________</w:t>
      </w:r>
      <w:r w:rsidR="00D8300F" w:rsidRPr="003E72E8">
        <w:tab/>
      </w:r>
      <w:r w:rsidR="00D8300F" w:rsidRPr="003E72E8">
        <w:tab/>
      </w:r>
      <w:r w:rsidR="00D8300F" w:rsidRPr="003E72E8">
        <w:tab/>
      </w:r>
      <w:r w:rsidR="00D8300F" w:rsidRPr="003E72E8">
        <w:tab/>
        <w:t>sec</w:t>
      </w:r>
      <w:r w:rsidRPr="003E72E8">
        <w:t xml:space="preserve"> 315</w:t>
      </w:r>
      <w:r w:rsidRPr="003E72E8">
        <w:sym w:font="Symbol" w:char="F0B0"/>
      </w:r>
      <w:r w:rsidRPr="003E72E8">
        <w:t xml:space="preserve"> = _______________</w:t>
      </w:r>
    </w:p>
    <w:p w:rsidR="00A83F11" w:rsidRPr="003E72E8" w:rsidRDefault="00A83F11" w:rsidP="00A83F11"/>
    <w:p w:rsidR="00A83F11" w:rsidRPr="003E72E8" w:rsidRDefault="00A83F11" w:rsidP="00A83F11">
      <w:proofErr w:type="gramStart"/>
      <w:r w:rsidRPr="003E72E8">
        <w:t>sin</w:t>
      </w:r>
      <w:proofErr w:type="gramEnd"/>
      <w:r w:rsidRPr="003E72E8">
        <w:t xml:space="preserve"> 270</w:t>
      </w:r>
      <w:r w:rsidRPr="003E72E8">
        <w:sym w:font="Symbol" w:char="F0B0"/>
      </w:r>
      <w:r w:rsidRPr="003E72E8">
        <w:t xml:space="preserve"> </w:t>
      </w:r>
      <w:r w:rsidR="00D8300F" w:rsidRPr="003E72E8">
        <w:t>= ____________</w:t>
      </w:r>
      <w:r w:rsidR="00D8300F" w:rsidRPr="003E72E8">
        <w:tab/>
      </w:r>
      <w:r w:rsidR="00D8300F" w:rsidRPr="003E72E8">
        <w:tab/>
      </w:r>
      <w:r w:rsidR="00D8300F" w:rsidRPr="003E72E8">
        <w:tab/>
      </w:r>
      <w:proofErr w:type="spellStart"/>
      <w:r w:rsidR="00D8300F" w:rsidRPr="003E72E8">
        <w:t>csc</w:t>
      </w:r>
      <w:proofErr w:type="spellEnd"/>
      <w:r w:rsidRPr="003E72E8">
        <w:t xml:space="preserve"> 270</w:t>
      </w:r>
      <w:r w:rsidRPr="003E72E8">
        <w:sym w:font="Symbol" w:char="F0B0"/>
      </w:r>
      <w:r w:rsidRPr="003E72E8">
        <w:t xml:space="preserve"> = _______________</w:t>
      </w:r>
    </w:p>
    <w:p w:rsidR="00A83F11" w:rsidRPr="003E72E8" w:rsidRDefault="00A83F11" w:rsidP="00A83F11"/>
    <w:p w:rsidR="00A83F11" w:rsidRPr="003E72E8" w:rsidRDefault="00A83F11" w:rsidP="00A83F11">
      <w:r w:rsidRPr="003E72E8">
        <w:t>If 180</w:t>
      </w:r>
      <w:r w:rsidRPr="003E72E8">
        <w:sym w:font="Symbol" w:char="F0B0"/>
      </w:r>
      <w:r w:rsidRPr="003E72E8">
        <w:t xml:space="preserve"> &lt; θ &lt; 270</w:t>
      </w:r>
      <w:r w:rsidRPr="003E72E8">
        <w:sym w:font="Symbol" w:char="F0B0"/>
      </w:r>
      <w:r w:rsidRPr="003E72E8">
        <w:t>, the cosine of θ is _____________ and the sine of θ is ___________ because θ is in quadrant ________.</w:t>
      </w:r>
    </w:p>
    <w:p w:rsidR="00A83F11" w:rsidRPr="003E72E8" w:rsidRDefault="00A83F11" w:rsidP="00A83F11"/>
    <w:p w:rsidR="00A83F11" w:rsidRPr="003E72E8" w:rsidRDefault="00A83F11" w:rsidP="00A83F11">
      <w:r w:rsidRPr="003E72E8">
        <w:t>If 270</w:t>
      </w:r>
      <w:r w:rsidRPr="003E72E8">
        <w:sym w:font="Symbol" w:char="F0B0"/>
      </w:r>
      <w:r w:rsidRPr="003E72E8">
        <w:t xml:space="preserve"> &lt; θ &lt; 360</w:t>
      </w:r>
      <w:r w:rsidRPr="003E72E8">
        <w:sym w:font="Symbol" w:char="F0B0"/>
      </w:r>
      <w:r w:rsidRPr="003E72E8">
        <w:t>, the cosine of θ is ____________ and the sine of θ is __________ because θ is in quadrant _______.</w:t>
      </w:r>
    </w:p>
    <w:p w:rsidR="00A83F11" w:rsidRPr="003E72E8" w:rsidRDefault="00A83F11" w:rsidP="00A83F11"/>
    <w:p w:rsidR="00A83F11" w:rsidRPr="003E72E8" w:rsidRDefault="00A83F11" w:rsidP="00A83F11">
      <w:r w:rsidRPr="003E72E8">
        <w:t>Name another angle with the same cosine value as 100</w:t>
      </w:r>
      <w:r w:rsidRPr="003E72E8">
        <w:sym w:font="Symbol" w:char="F0B0"/>
      </w:r>
      <w:r w:rsidRPr="003E72E8">
        <w:t>. __________Why are these cosine values the same?</w:t>
      </w:r>
    </w:p>
    <w:p w:rsidR="00A83F11" w:rsidRPr="003E72E8" w:rsidRDefault="00A83F11" w:rsidP="00A83F11"/>
    <w:p w:rsidR="00A83F11" w:rsidRPr="003E72E8" w:rsidRDefault="00A83F11" w:rsidP="00A83F11">
      <w:r w:rsidRPr="003E72E8">
        <w:t>What is the relationship between the measures of the angles?</w:t>
      </w:r>
    </w:p>
    <w:p w:rsidR="00A83F11" w:rsidRPr="00036D35" w:rsidRDefault="00A83F11" w:rsidP="00A83F11">
      <w:pPr>
        <w:rPr>
          <w:sz w:val="16"/>
          <w:szCs w:val="16"/>
        </w:rPr>
      </w:pPr>
    </w:p>
    <w:p w:rsidR="00A83F11" w:rsidRDefault="00A83F11" w:rsidP="00A83F11">
      <w:r>
        <w:t xml:space="preserve">What’s true of the </w:t>
      </w:r>
      <w:proofErr w:type="spellStart"/>
      <w:r>
        <w:t>sines</w:t>
      </w:r>
      <w:proofErr w:type="spellEnd"/>
      <w:r>
        <w:t xml:space="preserve"> of these two angles?</w:t>
      </w:r>
    </w:p>
    <w:p w:rsidR="00A83F11" w:rsidRPr="00C4700B" w:rsidRDefault="00A83F11" w:rsidP="00A83F11">
      <w:pPr>
        <w:rPr>
          <w:sz w:val="16"/>
          <w:szCs w:val="16"/>
        </w:rPr>
      </w:pPr>
    </w:p>
    <w:p w:rsidR="00A83F11" w:rsidRDefault="00A83F11" w:rsidP="00A83F11">
      <w:r>
        <w:t>Find an angle with the same cosine value as 127</w:t>
      </w:r>
      <w:r>
        <w:sym w:font="Symbol" w:char="F0B0"/>
      </w:r>
      <w:r>
        <w:t>, 234</w:t>
      </w:r>
      <w:r>
        <w:sym w:font="Symbol" w:char="F0B0"/>
      </w:r>
      <w:r>
        <w:t>, and 58</w:t>
      </w:r>
      <w:r>
        <w:sym w:font="Symbol" w:char="F0B0"/>
      </w:r>
      <w:r>
        <w:t>.</w:t>
      </w:r>
    </w:p>
    <w:p w:rsidR="00A83F11" w:rsidRDefault="00A83F11"/>
    <w:p w:rsidR="00A83F11" w:rsidRDefault="00F4172E">
      <w:r>
        <w:t>Just by estimating, classify each of the following statements as true or false.  If a statement is false, explain why</w:t>
      </w:r>
      <w:r w:rsidR="00341145">
        <w:t xml:space="preserve"> it is false</w:t>
      </w:r>
      <w:r>
        <w:t>.</w:t>
      </w:r>
    </w:p>
    <w:p w:rsidR="00F4172E" w:rsidRDefault="00F4172E"/>
    <w:p w:rsidR="00F4172E" w:rsidRDefault="00F4172E">
      <w:r>
        <w:t>_______</w:t>
      </w:r>
      <w:proofErr w:type="spellStart"/>
      <w:r>
        <w:t>cos</w:t>
      </w:r>
      <w:proofErr w:type="spellEnd"/>
      <w:r>
        <w:t xml:space="preserve"> 240</w:t>
      </w:r>
      <w:r>
        <w:sym w:font="Symbol" w:char="F0B0"/>
      </w:r>
      <w:r>
        <w:t xml:space="preserve"> = </w:t>
      </w:r>
      <w:r>
        <w:sym w:font="Symbol" w:char="F02D"/>
      </w:r>
      <w:r>
        <w:t>.5</w:t>
      </w:r>
      <w:r>
        <w:tab/>
      </w:r>
      <w:r>
        <w:tab/>
      </w:r>
      <w:r>
        <w:tab/>
        <w:t>________ sin 315</w:t>
      </w:r>
      <w:r>
        <w:sym w:font="Symbol" w:char="F0B0"/>
      </w:r>
      <w:r>
        <w:t xml:space="preserve"> = .7</w:t>
      </w:r>
    </w:p>
    <w:p w:rsidR="00C4700B" w:rsidRDefault="00C4700B"/>
    <w:p w:rsidR="00A634CE" w:rsidRDefault="00F4172E">
      <w:r>
        <w:t>_______</w:t>
      </w:r>
      <w:proofErr w:type="spellStart"/>
      <w:r>
        <w:t>cos</w:t>
      </w:r>
      <w:proofErr w:type="spellEnd"/>
      <w:r>
        <w:t xml:space="preserve"> </w:t>
      </w:r>
      <w:r w:rsidR="00442698">
        <w:t>144</w:t>
      </w:r>
      <w:r w:rsidR="00442698">
        <w:sym w:font="Symbol" w:char="F0B0"/>
      </w:r>
      <w:r w:rsidR="00442698">
        <w:t xml:space="preserve"> = </w:t>
      </w:r>
      <w:r w:rsidR="00341145">
        <w:t>.8</w:t>
      </w:r>
      <w:r w:rsidR="00341145">
        <w:tab/>
      </w:r>
      <w:r w:rsidR="00341145">
        <w:tab/>
      </w:r>
      <w:r w:rsidR="00341145">
        <w:tab/>
        <w:t>________ sin 270</w:t>
      </w:r>
      <w:r w:rsidR="00341145">
        <w:sym w:font="Symbol" w:char="F0B0"/>
      </w:r>
      <w:r w:rsidR="00341145">
        <w:t xml:space="preserve"> = </w:t>
      </w:r>
      <w:r w:rsidR="00341145">
        <w:sym w:font="Symbol" w:char="F02D"/>
      </w:r>
      <w:r w:rsidR="00341145">
        <w:t>1</w:t>
      </w:r>
    </w:p>
    <w:p w:rsidR="00D8300F" w:rsidRDefault="00D8300F"/>
    <w:p w:rsidR="00434E93" w:rsidRDefault="00434E93">
      <w:r>
        <w:t>Since all ordered pairs on the unit circle represent (</w:t>
      </w:r>
      <w:proofErr w:type="spellStart"/>
      <w:r>
        <w:t>cos</w:t>
      </w:r>
      <w:proofErr w:type="spellEnd"/>
      <w:r>
        <w:t xml:space="preserve"> θ, sin θ) for some angle θ, what does that mean for maximum and minimum values for </w:t>
      </w:r>
      <w:proofErr w:type="spellStart"/>
      <w:r>
        <w:t>cos</w:t>
      </w:r>
      <w:proofErr w:type="spellEnd"/>
      <w:r>
        <w:t xml:space="preserve"> θ and sin θ? </w:t>
      </w:r>
    </w:p>
    <w:p w:rsidR="00434E93" w:rsidRDefault="00434E93"/>
    <w:p w:rsidR="00434E93" w:rsidRDefault="00434E93">
      <w:r>
        <w:t xml:space="preserve">What does that mean for values of sec θ and </w:t>
      </w:r>
      <w:proofErr w:type="spellStart"/>
      <w:r>
        <w:t>csc</w:t>
      </w:r>
      <w:proofErr w:type="spellEnd"/>
      <w:r>
        <w:t xml:space="preserve"> θ?</w:t>
      </w:r>
    </w:p>
    <w:p w:rsidR="00434E93" w:rsidRDefault="00434E93"/>
    <w:p w:rsidR="00EB6383" w:rsidRDefault="00A634CE">
      <w:r>
        <w:t>Part V:</w:t>
      </w:r>
      <w:r w:rsidR="0037232E">
        <w:t xml:space="preserve">  </w:t>
      </w:r>
    </w:p>
    <w:p w:rsidR="00EB6383" w:rsidRDefault="00EB6383"/>
    <w:p w:rsidR="004C6AF9" w:rsidRDefault="004C6AF9">
      <w:r>
        <w:t xml:space="preserve">If, in trigonometry, angle measures aren’t limited, then angle measures of </w:t>
      </w:r>
      <w:r>
        <w:sym w:font="Symbol" w:char="F02D"/>
      </w:r>
      <w:r>
        <w:t>120</w:t>
      </w:r>
      <w:r>
        <w:sym w:font="Symbol" w:char="F0B0"/>
      </w:r>
      <w:r>
        <w:t xml:space="preserve"> and 540</w:t>
      </w:r>
      <w:r>
        <w:sym w:font="Symbol" w:char="F0B0"/>
      </w:r>
      <w:r>
        <w:t xml:space="preserve"> are possible.  Think about this idea, and then draw unit circles below and draw angles measuring </w:t>
      </w:r>
      <w:r>
        <w:sym w:font="Symbol" w:char="F02D"/>
      </w:r>
      <w:r>
        <w:t>120</w:t>
      </w:r>
      <w:r>
        <w:sym w:font="Symbol" w:char="F0B0"/>
      </w:r>
      <w:r>
        <w:t xml:space="preserve"> and 540</w:t>
      </w:r>
      <w:r>
        <w:sym w:font="Symbol" w:char="F0B0"/>
      </w:r>
      <w:r>
        <w:t>.  Check these with your teacher.</w:t>
      </w:r>
    </w:p>
    <w:p w:rsidR="004C6AF9" w:rsidRDefault="004C6AF9"/>
    <w:p w:rsidR="00711046" w:rsidRDefault="000B5196">
      <w:r>
        <w:t>Draw angles measuring 380</w:t>
      </w:r>
      <w:r>
        <w:sym w:font="Symbol" w:char="F0B0"/>
      </w:r>
      <w:r>
        <w:t xml:space="preserve">, </w:t>
      </w:r>
      <w:r w:rsidR="00711046">
        <w:sym w:font="Symbol" w:char="F02D"/>
      </w:r>
      <w:r w:rsidR="00711046">
        <w:t>20</w:t>
      </w:r>
      <w:r w:rsidR="00711046">
        <w:sym w:font="Symbol" w:char="F0B0"/>
      </w:r>
      <w:r w:rsidR="00711046">
        <w:t xml:space="preserve">, </w:t>
      </w:r>
      <w:r w:rsidR="00711046">
        <w:sym w:font="Symbol" w:char="F02D"/>
      </w:r>
      <w:r w:rsidR="00711046">
        <w:t>600</w:t>
      </w:r>
      <w:r w:rsidR="00711046">
        <w:sym w:font="Symbol" w:char="F0B0"/>
      </w:r>
      <w:r w:rsidR="00711046">
        <w:t>, and 840</w:t>
      </w:r>
      <w:r w:rsidR="00711046">
        <w:sym w:font="Symbol" w:char="F0B0"/>
      </w:r>
      <w:r w:rsidR="00711046">
        <w:t xml:space="preserve"> below.</w:t>
      </w:r>
      <w:r>
        <w:t xml:space="preserve"> </w:t>
      </w:r>
    </w:p>
    <w:p w:rsidR="00711046" w:rsidRDefault="00711046"/>
    <w:p w:rsidR="000B5196" w:rsidRDefault="004C6AF9">
      <w:r>
        <w:t xml:space="preserve">The angle measuring </w:t>
      </w:r>
      <w:r>
        <w:sym w:font="Symbol" w:char="F02D"/>
      </w:r>
      <w:r>
        <w:t>120</w:t>
      </w:r>
      <w:r>
        <w:sym w:font="Symbol" w:char="F0B0"/>
      </w:r>
      <w:r w:rsidR="000B5196">
        <w:t xml:space="preserve"> shares</w:t>
      </w:r>
      <w:r>
        <w:t xml:space="preserve"> a terminal side</w:t>
      </w:r>
      <w:r w:rsidR="000B5196">
        <w:t xml:space="preserve"> with many other angles.  Name at least 2 of them.  </w:t>
      </w:r>
    </w:p>
    <w:p w:rsidR="000B5196" w:rsidRDefault="000B5196"/>
    <w:p w:rsidR="004C6AF9" w:rsidRDefault="000B5196">
      <w:r>
        <w:t>The angle measuring 540</w:t>
      </w:r>
      <w:r>
        <w:sym w:font="Symbol" w:char="F0B0"/>
      </w:r>
      <w:r>
        <w:t xml:space="preserve"> shares a terminal side with many other angles, too.  Name at least 2 of them. </w:t>
      </w:r>
    </w:p>
    <w:p w:rsidR="000B5196" w:rsidRDefault="000B5196"/>
    <w:p w:rsidR="000B5196" w:rsidRDefault="000B5196">
      <w:r>
        <w:t xml:space="preserve">Angles that share a terminal side are called </w:t>
      </w:r>
      <w:r w:rsidRPr="009E4949">
        <w:rPr>
          <w:b/>
          <w:i/>
        </w:rPr>
        <w:t>coterminal</w:t>
      </w:r>
      <w:r>
        <w:t xml:space="preserve">.  Write two ways to create an angle coterminal with a given one.  </w:t>
      </w:r>
    </w:p>
    <w:p w:rsidR="000B5196" w:rsidRDefault="000B5196"/>
    <w:p w:rsidR="000B5196" w:rsidRDefault="000B5196"/>
    <w:p w:rsidR="000B5196" w:rsidRDefault="000B5196">
      <w:r>
        <w:t>Are 420</w:t>
      </w:r>
      <w:r>
        <w:sym w:font="Symbol" w:char="F0B0"/>
      </w:r>
      <w:r>
        <w:t xml:space="preserve"> and </w:t>
      </w:r>
      <w:r w:rsidR="00711046">
        <w:sym w:font="Symbol" w:char="F02D"/>
      </w:r>
      <w:r w:rsidR="00711046">
        <w:t>300</w:t>
      </w:r>
      <w:r w:rsidR="00711046">
        <w:sym w:font="Symbol" w:char="F0B0"/>
      </w:r>
      <w:r w:rsidR="00711046">
        <w:t xml:space="preserve"> coterminal?  Explain how you know?</w:t>
      </w:r>
    </w:p>
    <w:p w:rsidR="009E4949" w:rsidRDefault="009E4949"/>
    <w:p w:rsidR="003B35AB" w:rsidRDefault="003B35AB"/>
    <w:p w:rsidR="000B5196" w:rsidRDefault="00D8300F">
      <w:r>
        <w:t>Part VI:</w:t>
      </w:r>
    </w:p>
    <w:p w:rsidR="009E4949" w:rsidRDefault="0037232E">
      <w:r>
        <w:tab/>
      </w:r>
      <w:r>
        <w:tab/>
      </w:r>
      <w:r>
        <w:tab/>
      </w:r>
      <w:r>
        <w:tab/>
      </w:r>
      <w:r>
        <w:tab/>
      </w:r>
      <w:r>
        <w:tab/>
      </w:r>
      <w:r>
        <w:tab/>
      </w:r>
      <w:r>
        <w:tab/>
      </w:r>
      <w:r>
        <w:tab/>
      </w:r>
      <w:r>
        <w:tab/>
      </w:r>
      <w:r>
        <w:tab/>
      </w:r>
      <w:r>
        <w:tab/>
        <w:t xml:space="preserve">   A</w:t>
      </w:r>
    </w:p>
    <w:p w:rsidR="0037232E" w:rsidRDefault="008B78A2">
      <w:r>
        <w:rPr>
          <w:noProof/>
        </w:rPr>
        <w:pict>
          <v:shapetype id="_x0000_t6" coordsize="21600,21600" o:spt="6" path="m,l,21600r21600,xe">
            <v:stroke joinstyle="miter"/>
            <v:path gradientshapeok="t" o:connecttype="custom" o:connectlocs="0,0;0,10800;0,21600;10800,21600;21600,21600;10800,10800" textboxrect="1800,12600,12600,19800"/>
          </v:shapetype>
          <v:shape id="_x0000_s1028" type="#_x0000_t6" style="position:absolute;margin-left:351pt;margin-top:-21.45pt;width:1in;height:126pt;rotation:270;z-index:251657216"/>
        </w:pict>
      </w:r>
      <w:r w:rsidR="0037232E">
        <w:t>In the right tria</w:t>
      </w:r>
      <w:r w:rsidR="006348D5">
        <w:t xml:space="preserve">ngle to the right, what is </w:t>
      </w:r>
      <w:proofErr w:type="spellStart"/>
      <w:r w:rsidR="006348D5">
        <w:t>cos</w:t>
      </w:r>
      <w:proofErr w:type="spellEnd"/>
      <w:r w:rsidR="006348D5">
        <w:t xml:space="preserve"> B</w:t>
      </w:r>
      <w:r w:rsidR="0037232E">
        <w:t>?</w:t>
      </w:r>
    </w:p>
    <w:p w:rsidR="0037232E" w:rsidRDefault="0037232E">
      <w:r>
        <w:tab/>
      </w:r>
      <w:r>
        <w:tab/>
      </w:r>
      <w:r>
        <w:tab/>
      </w:r>
      <w:r>
        <w:tab/>
      </w:r>
      <w:r>
        <w:tab/>
      </w:r>
      <w:r>
        <w:tab/>
      </w:r>
      <w:r>
        <w:tab/>
      </w:r>
      <w:r>
        <w:tab/>
      </w:r>
      <w:r>
        <w:tab/>
      </w:r>
      <w:r>
        <w:tab/>
      </w:r>
      <w:r>
        <w:tab/>
      </w:r>
      <w:proofErr w:type="gramStart"/>
      <w:r>
        <w:t>c</w:t>
      </w:r>
      <w:proofErr w:type="gramEnd"/>
    </w:p>
    <w:p w:rsidR="0037232E" w:rsidRDefault="0037232E">
      <w:r>
        <w:t>In the tria</w:t>
      </w:r>
      <w:r w:rsidR="006348D5">
        <w:t>ngle to the right, what is sin B</w:t>
      </w:r>
      <w:r>
        <w:t>?</w:t>
      </w:r>
      <w:r>
        <w:tab/>
      </w:r>
      <w:r>
        <w:tab/>
      </w:r>
      <w:r>
        <w:tab/>
      </w:r>
      <w:r>
        <w:tab/>
      </w:r>
      <w:r>
        <w:tab/>
      </w:r>
      <w:r>
        <w:tab/>
        <w:t xml:space="preserve">      </w:t>
      </w:r>
      <w:proofErr w:type="gramStart"/>
      <w:r>
        <w:t>b</w:t>
      </w:r>
      <w:proofErr w:type="gramEnd"/>
    </w:p>
    <w:p w:rsidR="0037232E" w:rsidRDefault="0037232E"/>
    <w:p w:rsidR="0037232E" w:rsidRDefault="008B78A2">
      <w:r>
        <w:rPr>
          <w:noProof/>
        </w:rPr>
        <w:pict>
          <v:rect id="_x0000_s1029" style="position:absolute;margin-left:444pt;margin-top:1.65pt;width:6pt;height:9pt;z-index:251658240"/>
        </w:pict>
      </w:r>
      <w:r w:rsidR="0037232E">
        <w:t>In the tria</w:t>
      </w:r>
      <w:r w:rsidR="006348D5">
        <w:t>ngle to the right, what is tan B</w:t>
      </w:r>
      <w:r w:rsidR="0037232E">
        <w:t>?</w:t>
      </w:r>
      <w:r w:rsidR="0037232E">
        <w:tab/>
      </w:r>
      <w:r w:rsidR="0037232E">
        <w:tab/>
        <w:t xml:space="preserve">       B</w:t>
      </w:r>
      <w:r w:rsidR="0037232E">
        <w:tab/>
      </w:r>
      <w:r w:rsidR="0037232E">
        <w:tab/>
      </w:r>
      <w:r w:rsidR="0037232E">
        <w:tab/>
      </w:r>
      <w:r w:rsidR="0037232E">
        <w:tab/>
        <w:t xml:space="preserve">      C</w:t>
      </w:r>
    </w:p>
    <w:p w:rsidR="0037232E" w:rsidRDefault="0037232E">
      <w:r>
        <w:tab/>
      </w:r>
      <w:r>
        <w:tab/>
      </w:r>
      <w:r>
        <w:tab/>
      </w:r>
      <w:r>
        <w:tab/>
      </w:r>
      <w:r>
        <w:tab/>
      </w:r>
      <w:r>
        <w:tab/>
      </w:r>
      <w:r>
        <w:tab/>
      </w:r>
      <w:r>
        <w:tab/>
      </w:r>
      <w:r>
        <w:tab/>
      </w:r>
      <w:r>
        <w:tab/>
        <w:t xml:space="preserve">        </w:t>
      </w:r>
      <w:proofErr w:type="gramStart"/>
      <w:r>
        <w:t>a</w:t>
      </w:r>
      <w:proofErr w:type="gramEnd"/>
    </w:p>
    <w:p w:rsidR="0037232E" w:rsidRDefault="0037232E">
      <w:r>
        <w:t>What</w:t>
      </w:r>
      <w:r w:rsidR="006348D5">
        <w:t xml:space="preserve"> is a relationship between sin B, </w:t>
      </w:r>
      <w:proofErr w:type="spellStart"/>
      <w:r w:rsidR="006348D5">
        <w:t>cos</w:t>
      </w:r>
      <w:proofErr w:type="spellEnd"/>
      <w:r w:rsidR="006348D5">
        <w:t xml:space="preserve"> B</w:t>
      </w:r>
      <w:r>
        <w:t xml:space="preserve"> a</w:t>
      </w:r>
      <w:r w:rsidR="006348D5">
        <w:t>nd tan B</w:t>
      </w:r>
      <w:r>
        <w:t>?</w:t>
      </w:r>
    </w:p>
    <w:p w:rsidR="0037232E" w:rsidRDefault="0037232E"/>
    <w:p w:rsidR="0037232E" w:rsidRDefault="0037232E">
      <w:r>
        <w:t>No</w:t>
      </w:r>
      <w:r w:rsidR="006348D5">
        <w:t xml:space="preserve">w go back to the unit circle, </w:t>
      </w:r>
      <w:r>
        <w:t xml:space="preserve">where </w:t>
      </w:r>
      <w:proofErr w:type="spellStart"/>
      <w:r>
        <w:t>cos</w:t>
      </w:r>
      <w:proofErr w:type="spellEnd"/>
      <w:r>
        <w:t xml:space="preserve"> θ = _________ and sin θ = __________.</w:t>
      </w:r>
    </w:p>
    <w:p w:rsidR="0037232E" w:rsidRDefault="0037232E"/>
    <w:p w:rsidR="0037232E" w:rsidRDefault="0037232E">
      <w:r>
        <w:t>What is the value of tan θ</w:t>
      </w:r>
      <w:proofErr w:type="gramStart"/>
      <w:r>
        <w:t>?_</w:t>
      </w:r>
      <w:proofErr w:type="gramEnd"/>
      <w:r>
        <w:t>__________</w:t>
      </w:r>
    </w:p>
    <w:p w:rsidR="0037232E" w:rsidRDefault="0037232E"/>
    <w:p w:rsidR="0037232E" w:rsidRDefault="00924A92">
      <w:r>
        <w:t>Remembering that all of the standard position angles originate at the origin, what is another name for the expression for tan θ?</w:t>
      </w:r>
    </w:p>
    <w:p w:rsidR="00924A92" w:rsidRDefault="00924A92"/>
    <w:p w:rsidR="00924A92" w:rsidRDefault="00924A92"/>
    <w:p w:rsidR="00924A92" w:rsidRDefault="00924A92">
      <w:r>
        <w:t>Using this information and the unit circle and a protractor, approximate each of the following values.</w:t>
      </w:r>
    </w:p>
    <w:p w:rsidR="00924A92" w:rsidRDefault="00924A92"/>
    <w:p w:rsidR="00924A92" w:rsidRDefault="006348D5">
      <w:proofErr w:type="gramStart"/>
      <w:r>
        <w:t>t</w:t>
      </w:r>
      <w:r w:rsidR="00924A92">
        <w:t>an</w:t>
      </w:r>
      <w:proofErr w:type="gramEnd"/>
      <w:r w:rsidR="00924A92">
        <w:t xml:space="preserve"> 45</w:t>
      </w:r>
      <w:r w:rsidR="00924A92">
        <w:sym w:font="Symbol" w:char="F0B0"/>
      </w:r>
      <w:r w:rsidR="00924A92">
        <w:t xml:space="preserve"> = __________</w:t>
      </w:r>
      <w:r w:rsidR="00924A92">
        <w:tab/>
      </w:r>
      <w:r w:rsidR="00924A92">
        <w:tab/>
      </w:r>
      <w:r w:rsidR="00924A92">
        <w:tab/>
      </w:r>
      <w:r w:rsidR="00924A92">
        <w:tab/>
      </w:r>
      <w:r w:rsidR="00924A92">
        <w:tab/>
        <w:t>tan 30</w:t>
      </w:r>
      <w:r w:rsidR="00924A92">
        <w:sym w:font="Symbol" w:char="F0B0"/>
      </w:r>
      <w:r w:rsidR="00924A92">
        <w:t xml:space="preserve"> = ___________</w:t>
      </w:r>
    </w:p>
    <w:p w:rsidR="00924A92" w:rsidRDefault="00924A92"/>
    <w:p w:rsidR="00924A92" w:rsidRDefault="006348D5">
      <w:proofErr w:type="gramStart"/>
      <w:r>
        <w:t>t</w:t>
      </w:r>
      <w:r w:rsidR="00924A92">
        <w:t>an</w:t>
      </w:r>
      <w:proofErr w:type="gramEnd"/>
      <w:r w:rsidR="00924A92">
        <w:t xml:space="preserve"> 120</w:t>
      </w:r>
      <w:r w:rsidR="00924A92">
        <w:sym w:font="Symbol" w:char="F0B0"/>
      </w:r>
      <w:r w:rsidR="00D8300F">
        <w:t xml:space="preserve"> = __________</w:t>
      </w:r>
      <w:r w:rsidR="00D8300F">
        <w:tab/>
      </w:r>
      <w:r w:rsidR="00D8300F">
        <w:tab/>
      </w:r>
      <w:r w:rsidR="00D8300F">
        <w:tab/>
      </w:r>
      <w:r w:rsidR="00D8300F">
        <w:tab/>
      </w:r>
      <w:r w:rsidR="00D8300F">
        <w:tab/>
        <w:t>cot</w:t>
      </w:r>
      <w:r w:rsidR="00924A92">
        <w:t xml:space="preserve"> 200</w:t>
      </w:r>
      <w:r w:rsidR="00924A92">
        <w:sym w:font="Symbol" w:char="F0B0"/>
      </w:r>
      <w:r w:rsidR="00924A92">
        <w:t xml:space="preserve"> = __________</w:t>
      </w:r>
    </w:p>
    <w:p w:rsidR="00924A92" w:rsidRDefault="00924A92"/>
    <w:p w:rsidR="00924A92" w:rsidRDefault="006348D5">
      <w:proofErr w:type="gramStart"/>
      <w:r>
        <w:t>t</w:t>
      </w:r>
      <w:r w:rsidR="00924A92">
        <w:t>an</w:t>
      </w:r>
      <w:proofErr w:type="gramEnd"/>
      <w:r w:rsidR="00924A92">
        <w:t xml:space="preserve"> 270</w:t>
      </w:r>
      <w:r w:rsidR="00924A92">
        <w:sym w:font="Symbol" w:char="F0B0"/>
      </w:r>
      <w:r w:rsidR="00D8300F">
        <w:t xml:space="preserve"> = __________</w:t>
      </w:r>
      <w:r w:rsidR="00D8300F">
        <w:tab/>
      </w:r>
      <w:r w:rsidR="00D8300F">
        <w:tab/>
      </w:r>
      <w:r w:rsidR="00D8300F">
        <w:tab/>
      </w:r>
      <w:r w:rsidR="00D8300F">
        <w:tab/>
      </w:r>
      <w:r w:rsidR="00D8300F">
        <w:tab/>
        <w:t>cot</w:t>
      </w:r>
      <w:r w:rsidR="00924A92">
        <w:t xml:space="preserve"> 326</w:t>
      </w:r>
      <w:r w:rsidR="00924A92">
        <w:sym w:font="Symbol" w:char="F0B0"/>
      </w:r>
      <w:r w:rsidR="00924A92">
        <w:t xml:space="preserve"> = __________</w:t>
      </w:r>
    </w:p>
    <w:p w:rsidR="00924A92" w:rsidRDefault="00924A92"/>
    <w:p w:rsidR="0037232E" w:rsidRDefault="004257CC">
      <w:r>
        <w:t xml:space="preserve">What is the tangent of the angle that the </w:t>
      </w:r>
      <w:proofErr w:type="gramStart"/>
      <w:r>
        <w:t>line  y</w:t>
      </w:r>
      <w:proofErr w:type="gramEnd"/>
      <w:r>
        <w:t xml:space="preserve"> = 2x makes with the positive x-axis?</w:t>
      </w:r>
    </w:p>
    <w:p w:rsidR="004257CC" w:rsidRDefault="004257CC"/>
    <w:p w:rsidR="004257CC" w:rsidRDefault="004257CC">
      <w:r>
        <w:t>What is the tangent of the angle that the line y = -</w:t>
      </w:r>
      <w:r w:rsidRPr="004257CC">
        <w:rPr>
          <w:position w:val="-24"/>
        </w:rPr>
        <w:object w:dxaOrig="240" w:dyaOrig="620">
          <v:shape id="_x0000_i1028" type="#_x0000_t75" style="width:12pt;height:30.75pt" o:ole="">
            <v:imagedata r:id="rId11" o:title=""/>
          </v:shape>
          <o:OLEObject Type="Embed" ProgID="Equation.DSMT4" ShapeID="_x0000_i1028" DrawAspect="Content" ObjectID="_1348447842" r:id="rId12"/>
        </w:object>
      </w:r>
      <w:r>
        <w:t xml:space="preserve">x makes with the positive x-axis? </w:t>
      </w:r>
    </w:p>
    <w:p w:rsidR="004257CC" w:rsidRDefault="004257CC"/>
    <w:p w:rsidR="004257CC" w:rsidRDefault="004257CC">
      <w:r>
        <w:t>The tangent of standard position angle θ is ½.  Write an equation of the line that contains the terminal ray of θ.</w:t>
      </w:r>
    </w:p>
    <w:p w:rsidR="004257CC" w:rsidRDefault="004257CC"/>
    <w:p w:rsidR="004257CC" w:rsidRDefault="004257CC"/>
    <w:p w:rsidR="004257CC" w:rsidRDefault="004257CC"/>
    <w:p w:rsidR="004257CC" w:rsidRDefault="004257CC"/>
    <w:p w:rsidR="004257CC" w:rsidRDefault="004257CC"/>
    <w:p w:rsidR="004257CC" w:rsidRDefault="004257CC"/>
    <w:p w:rsidR="0037232E" w:rsidRDefault="0037232E">
      <w:r>
        <w:t>Part V</w:t>
      </w:r>
      <w:r w:rsidR="009E4949">
        <w:t>I</w:t>
      </w:r>
      <w:r>
        <w:t>I:</w:t>
      </w:r>
    </w:p>
    <w:p w:rsidR="00A634CE" w:rsidRDefault="00A634CE"/>
    <w:p w:rsidR="00065132" w:rsidRDefault="00A634CE">
      <w:r>
        <w:t>When a standard position angle is formed, i</w:t>
      </w:r>
      <w:r w:rsidR="00C4700B">
        <w:t xml:space="preserve">t often helps to drop an altitude to the x axis to </w:t>
      </w:r>
      <w:r>
        <w:t xml:space="preserve">create a right triangle.  In such a triangle, the </w:t>
      </w:r>
      <w:r w:rsidR="0052382A">
        <w:t xml:space="preserve">acute </w:t>
      </w:r>
      <w:r>
        <w:t xml:space="preserve">angle with vertex at the origin is called a </w:t>
      </w:r>
      <w:r w:rsidRPr="00A634CE">
        <w:rPr>
          <w:b/>
          <w:i/>
        </w:rPr>
        <w:t>reference angle</w:t>
      </w:r>
      <w:r>
        <w:t xml:space="preserve">. </w:t>
      </w:r>
      <w:r w:rsidR="00C4700B">
        <w:t xml:space="preserve"> </w:t>
      </w:r>
      <w:r w:rsidR="00341145">
        <w:t xml:space="preserve"> Why do you think we drop the altitude to the x-axis instead of the y-axis?</w:t>
      </w:r>
      <w:r w:rsidR="00C4700B">
        <w:t xml:space="preserve">   </w:t>
      </w:r>
      <w:r w:rsidR="00065132">
        <w:t xml:space="preserve">  </w:t>
      </w:r>
    </w:p>
    <w:p w:rsidR="00065132" w:rsidRDefault="00065132"/>
    <w:p w:rsidR="00341145" w:rsidRDefault="00341145"/>
    <w:p w:rsidR="00E20AA8" w:rsidRDefault="00341145">
      <w:r>
        <w:t xml:space="preserve">For each of the quadrants, draw an angle in that quadrant, then drop an altitude to find the reference angle.  </w:t>
      </w:r>
    </w:p>
    <w:p w:rsidR="00E20AA8" w:rsidRDefault="008B78A2">
      <w:r>
        <w:rPr>
          <w:noProof/>
        </w:rPr>
        <w:pict>
          <v:group id="_x0000_s1058" style="position:absolute;margin-left:382.65pt;margin-top:9.5pt;width:117.75pt;height:88.5pt;z-index:251668480" coordorigin="1470,4110" coordsize="2355,1770">
            <v:shape id="_x0000_s1059" type="#_x0000_t32" style="position:absolute;left:1470;top:5040;width:2355;height:0" o:connectortype="straight">
              <v:stroke endarrow="block"/>
            </v:shape>
            <v:shape id="_x0000_s1060" type="#_x0000_t32" style="position:absolute;left:2565;top:4110;width:15;height:1770;flip:y" o:connectortype="straight">
              <v:stroke endarrow="block"/>
            </v:shape>
          </v:group>
        </w:pict>
      </w:r>
      <w:r>
        <w:rPr>
          <w:noProof/>
        </w:rPr>
        <w:pict>
          <v:group id="_x0000_s1055" style="position:absolute;margin-left:255.15pt;margin-top:8.75pt;width:117.75pt;height:88.5pt;z-index:251667456" coordorigin="1470,4110" coordsize="2355,1770">
            <v:shape id="_x0000_s1056" type="#_x0000_t32" style="position:absolute;left:1470;top:5040;width:2355;height:0" o:connectortype="straight">
              <v:stroke endarrow="block"/>
            </v:shape>
            <v:shape id="_x0000_s1057" type="#_x0000_t32" style="position:absolute;left:2565;top:4110;width:15;height:1770;flip:y" o:connectortype="straight">
              <v:stroke endarrow="block"/>
            </v:shape>
          </v:group>
        </w:pict>
      </w:r>
      <w:r>
        <w:rPr>
          <w:noProof/>
        </w:rPr>
        <w:pict>
          <v:group id="_x0000_s1052" style="position:absolute;margin-left:122.4pt;margin-top:8.75pt;width:117.75pt;height:88.5pt;z-index:251666432" coordorigin="1470,4110" coordsize="2355,1770">
            <v:shape id="_x0000_s1053" type="#_x0000_t32" style="position:absolute;left:1470;top:5040;width:2355;height:0" o:connectortype="straight">
              <v:stroke endarrow="block"/>
            </v:shape>
            <v:shape id="_x0000_s1054" type="#_x0000_t32" style="position:absolute;left:2565;top:4110;width:15;height:1770;flip:y" o:connectortype="straight">
              <v:stroke endarrow="block"/>
            </v:shape>
          </v:group>
        </w:pict>
      </w:r>
      <w:r>
        <w:rPr>
          <w:noProof/>
        </w:rPr>
        <w:pict>
          <v:group id="_x0000_s1049" style="position:absolute;margin-left:-7.35pt;margin-top:6.5pt;width:117.75pt;height:88.5pt;z-index:251665408" coordorigin="1470,4110" coordsize="2355,1770">
            <v:shape id="_x0000_s1050" type="#_x0000_t32" style="position:absolute;left:1470;top:5040;width:2355;height:0" o:connectortype="straight">
              <v:stroke endarrow="block"/>
            </v:shape>
            <v:shape id="_x0000_s1051" type="#_x0000_t32" style="position:absolute;left:2565;top:4110;width:15;height:1770;flip:y" o:connectortype="straight">
              <v:stroke endarrow="block"/>
            </v:shape>
          </v:group>
        </w:pict>
      </w:r>
      <w:r w:rsidR="00E20AA8">
        <w:t xml:space="preserve">                    I               II</w:t>
      </w:r>
    </w:p>
    <w:p w:rsidR="00341145" w:rsidRDefault="00341145"/>
    <w:p w:rsidR="00341145" w:rsidRDefault="00341145"/>
    <w:p w:rsidR="00341145" w:rsidRDefault="00341145"/>
    <w:p w:rsidR="00E20AA8" w:rsidRDefault="00E20AA8"/>
    <w:p w:rsidR="00E20AA8" w:rsidRDefault="00E20AA8">
      <w:r>
        <w:t xml:space="preserve">                                                                        III                                                    IV</w:t>
      </w:r>
    </w:p>
    <w:p w:rsidR="00E20AA8" w:rsidRDefault="00E20AA8" w:rsidP="00E20AA8">
      <w:r>
        <w:t xml:space="preserve">For each of the above figures, describe the relationship between the measures of the actual angle θ and the reference angle </w:t>
      </w:r>
      <w:r>
        <w:sym w:font="Symbol" w:char="F0D0"/>
      </w:r>
      <w:r>
        <w:t>r.</w:t>
      </w:r>
    </w:p>
    <w:p w:rsidR="00E20AA8" w:rsidRDefault="00E20AA8"/>
    <w:p w:rsidR="00E20AA8" w:rsidRDefault="00E20AA8">
      <w:r>
        <w:t>Quadrant I</w:t>
      </w:r>
      <w:r>
        <w:tab/>
      </w:r>
      <w:r>
        <w:tab/>
        <w:t xml:space="preserve">          Quadrant II</w:t>
      </w:r>
      <w:r>
        <w:tab/>
      </w:r>
      <w:r>
        <w:tab/>
        <w:t xml:space="preserve">      Quadrant III</w:t>
      </w:r>
      <w:r>
        <w:tab/>
        <w:t xml:space="preserve">           Quadrant IV</w:t>
      </w:r>
    </w:p>
    <w:p w:rsidR="00E20AA8" w:rsidRDefault="00E20AA8"/>
    <w:p w:rsidR="00E20AA8" w:rsidRDefault="00E20AA8"/>
    <w:p w:rsidR="00E20AA8" w:rsidRDefault="00E20AA8"/>
    <w:p w:rsidR="00E20AA8" w:rsidRDefault="00E20AA8"/>
    <w:p w:rsidR="0052382A" w:rsidRDefault="0052382A">
      <w:r>
        <w:t>Find reference angles for each following angles:</w:t>
      </w:r>
    </w:p>
    <w:p w:rsidR="0052382A" w:rsidRDefault="0052382A">
      <w:r>
        <w:t>The reference angle for 130° is ______.  The reference angle for 340° is ______.</w:t>
      </w:r>
    </w:p>
    <w:p w:rsidR="0052382A" w:rsidRDefault="0052382A" w:rsidP="0052382A">
      <w:r>
        <w:t>The reference angle for 230° is ______.  The reference angle for 40° is ______.</w:t>
      </w:r>
    </w:p>
    <w:p w:rsidR="0052382A" w:rsidRDefault="0052382A" w:rsidP="0052382A">
      <w:r>
        <w:t>The reference angle for 110° is ______.  The reference angle for −140° is ______.</w:t>
      </w:r>
    </w:p>
    <w:p w:rsidR="0052382A" w:rsidRDefault="00E20AA8" w:rsidP="0052382A">
      <w:r>
        <w:t>The reference angle for 17</w:t>
      </w:r>
      <w:r w:rsidR="0052382A">
        <w:t>0° is ______.  The reference angle for 740° is ______.</w:t>
      </w:r>
    </w:p>
    <w:p w:rsidR="0052382A" w:rsidRDefault="00E20AA8">
      <w:r>
        <w:t>The reference angle for −2</w:t>
      </w:r>
      <w:r w:rsidR="0052382A">
        <w:t xml:space="preserve">30° is ______.  The reference angle for </w:t>
      </w:r>
      <w:r w:rsidR="000C6735">
        <w:t>1</w:t>
      </w:r>
      <w:r w:rsidR="0052382A">
        <w:t>340° is ______.</w:t>
      </w:r>
    </w:p>
    <w:p w:rsidR="0052382A" w:rsidRDefault="0052382A"/>
    <w:p w:rsidR="00341145" w:rsidRDefault="00341145">
      <w:r>
        <w:t>What is t</w:t>
      </w:r>
      <w:r w:rsidR="00924A92">
        <w:t>rue about the trig functions (</w:t>
      </w:r>
      <w:proofErr w:type="spellStart"/>
      <w:r w:rsidR="00924A92">
        <w:t>sines</w:t>
      </w:r>
      <w:proofErr w:type="spellEnd"/>
      <w:r w:rsidR="00924A92">
        <w:t xml:space="preserve">, </w:t>
      </w:r>
      <w:r w:rsidR="000C6735">
        <w:t>cosines, and tangents) of a given angle</w:t>
      </w:r>
      <w:r w:rsidR="00924A92">
        <w:t xml:space="preserve"> and </w:t>
      </w:r>
      <w:r w:rsidR="0052382A">
        <w:t xml:space="preserve">of </w:t>
      </w:r>
      <w:r w:rsidR="000C6735">
        <w:t>the corresponding reference angle</w:t>
      </w:r>
      <w:r w:rsidR="00924A92">
        <w:t>?</w:t>
      </w:r>
    </w:p>
    <w:p w:rsidR="00065132" w:rsidRDefault="00065132"/>
    <w:p w:rsidR="008D7F36" w:rsidRDefault="008D7F36"/>
    <w:p w:rsidR="006348D5" w:rsidRDefault="006348D5" w:rsidP="006348D5">
      <w:r>
        <w:t>So, if we know that tan 36</w:t>
      </w:r>
      <w:r>
        <w:sym w:font="Symbol" w:char="F0B0"/>
      </w:r>
      <w:r>
        <w:t xml:space="preserve"> = .75, name the tangent values of 3 other angles in different quadrants based on that information.</w:t>
      </w:r>
      <w:r w:rsidR="000C6735">
        <w:t xml:space="preserve">  (And state the angles, too.)</w:t>
      </w:r>
    </w:p>
    <w:p w:rsidR="008D7F36" w:rsidRDefault="008D7F36"/>
    <w:p w:rsidR="006348D5" w:rsidRDefault="006348D5" w:rsidP="006348D5"/>
    <w:p w:rsidR="006348D5" w:rsidRDefault="006348D5" w:rsidP="006348D5">
      <w:r>
        <w:t>And if we know that sin 30</w:t>
      </w:r>
      <w:r>
        <w:sym w:font="Symbol" w:char="F0B0"/>
      </w:r>
      <w:r>
        <w:t xml:space="preserve"> is 0.5, name the sine values of 3 other angles in different quadrants based on that information.</w:t>
      </w:r>
      <w:r w:rsidR="000C6735">
        <w:t xml:space="preserve">  (And state the angles, too.)</w:t>
      </w:r>
    </w:p>
    <w:p w:rsidR="006348D5" w:rsidRDefault="006348D5"/>
    <w:p w:rsidR="006348D5" w:rsidRDefault="006348D5"/>
    <w:p w:rsidR="006348D5" w:rsidRDefault="006348D5">
      <w:r>
        <w:t>Look again at that triangle in part V</w:t>
      </w:r>
      <w:r w:rsidR="009E4949">
        <w:t>I</w:t>
      </w:r>
      <w:r>
        <w:t xml:space="preserve">.  What is the relationship between the sin B and the </w:t>
      </w:r>
      <w:proofErr w:type="spellStart"/>
      <w:r>
        <w:t>cos</w:t>
      </w:r>
      <w:proofErr w:type="spellEnd"/>
      <w:r>
        <w:t xml:space="preserve"> (90</w:t>
      </w:r>
      <w:r>
        <w:sym w:font="Symbol" w:char="F0B0"/>
      </w:r>
      <w:r>
        <w:t xml:space="preserve"> </w:t>
      </w:r>
      <w:r>
        <w:sym w:font="Symbol" w:char="F02D"/>
      </w:r>
      <w:r>
        <w:t xml:space="preserve"> B)?  </w:t>
      </w:r>
    </w:p>
    <w:p w:rsidR="006348D5" w:rsidRDefault="006348D5"/>
    <w:p w:rsidR="006348D5" w:rsidRDefault="006348D5">
      <w:r>
        <w:t>Use that information and the fact that sin 30</w:t>
      </w:r>
      <w:r>
        <w:sym w:font="Symbol" w:char="F0B0"/>
      </w:r>
      <w:r>
        <w:t xml:space="preserve"> = 0.5 to name the</w:t>
      </w:r>
      <w:r w:rsidRPr="000C6735">
        <w:rPr>
          <w:b/>
        </w:rPr>
        <w:t xml:space="preserve"> cosine</w:t>
      </w:r>
      <w:r>
        <w:t xml:space="preserve"> values of 4 angles on the unit circle.</w:t>
      </w:r>
    </w:p>
    <w:p w:rsidR="006348D5" w:rsidRDefault="006348D5"/>
    <w:p w:rsidR="000C6735" w:rsidRDefault="000C6735"/>
    <w:p w:rsidR="006348D5" w:rsidRDefault="006348D5">
      <w:r>
        <w:t>In geometry you learned about special right triangles.  Two of these triangles were known by their angle measures.  What are they and what is the relationship between the measures of the lengths of their sides?</w:t>
      </w:r>
    </w:p>
    <w:p w:rsidR="006348D5" w:rsidRDefault="006348D5"/>
    <w:p w:rsidR="006348D5" w:rsidRDefault="006348D5"/>
    <w:p w:rsidR="006348D5" w:rsidRDefault="006348D5"/>
    <w:p w:rsidR="006348D5" w:rsidRDefault="006348D5">
      <w:r>
        <w:t>Draw a unit circle, and by dropping altitudes to form reference “triangles”, find as many of these special right triangles as you can.</w:t>
      </w:r>
      <w:r w:rsidR="003B35AB">
        <w:t xml:space="preserve">  (You may use another sheet of paper if you like…)</w:t>
      </w:r>
    </w:p>
    <w:p w:rsidR="006348D5" w:rsidRDefault="006348D5"/>
    <w:p w:rsidR="006348D5" w:rsidRDefault="006348D5"/>
    <w:p w:rsidR="006348D5" w:rsidRDefault="006348D5"/>
    <w:p w:rsidR="006348D5" w:rsidRDefault="006348D5">
      <w:r>
        <w:t xml:space="preserve">Now, use your knowledge of these special right </w:t>
      </w:r>
      <w:r w:rsidR="003B35AB">
        <w:t>triangles to find the exact values for each of the following expressions</w:t>
      </w:r>
      <w:r>
        <w:t xml:space="preserve"> – without using a calculator.</w:t>
      </w:r>
    </w:p>
    <w:p w:rsidR="004257CC" w:rsidRDefault="004257CC" w:rsidP="004257CC"/>
    <w:p w:rsidR="004257CC" w:rsidRDefault="004257CC" w:rsidP="004257CC">
      <w:proofErr w:type="spellStart"/>
      <w:proofErr w:type="gramStart"/>
      <w:r>
        <w:t>cos</w:t>
      </w:r>
      <w:proofErr w:type="spellEnd"/>
      <w:proofErr w:type="gramEnd"/>
      <w:r>
        <w:t xml:space="preserve"> 60</w:t>
      </w:r>
      <w:r>
        <w:sym w:font="Symbol" w:char="F0B0"/>
      </w:r>
      <w:r>
        <w:t xml:space="preserve"> = _________</w:t>
      </w:r>
      <w:r>
        <w:tab/>
      </w:r>
      <w:r>
        <w:tab/>
      </w:r>
      <w:r>
        <w:tab/>
      </w:r>
      <w:r>
        <w:tab/>
      </w:r>
      <w:r>
        <w:tab/>
        <w:t>tan 240</w:t>
      </w:r>
      <w:r>
        <w:sym w:font="Symbol" w:char="F0B0"/>
      </w:r>
      <w:r>
        <w:t xml:space="preserve"> = ________</w:t>
      </w:r>
    </w:p>
    <w:p w:rsidR="004257CC" w:rsidRDefault="004257CC" w:rsidP="004257CC"/>
    <w:p w:rsidR="004257CC" w:rsidRDefault="004257CC" w:rsidP="004257CC">
      <w:proofErr w:type="gramStart"/>
      <w:r>
        <w:t>sin</w:t>
      </w:r>
      <w:proofErr w:type="gramEnd"/>
      <w:r>
        <w:t xml:space="preserve"> 330</w:t>
      </w:r>
      <w:r>
        <w:sym w:font="Symbol" w:char="F0B0"/>
      </w:r>
      <w:r>
        <w:t xml:space="preserve"> = _________</w:t>
      </w:r>
      <w:r>
        <w:tab/>
      </w:r>
      <w:r>
        <w:tab/>
      </w:r>
      <w:r>
        <w:tab/>
      </w:r>
      <w:r>
        <w:tab/>
      </w:r>
      <w:r>
        <w:tab/>
      </w:r>
      <w:proofErr w:type="spellStart"/>
      <w:r>
        <w:t>cos</w:t>
      </w:r>
      <w:proofErr w:type="spellEnd"/>
      <w:r>
        <w:t xml:space="preserve"> 135</w:t>
      </w:r>
      <w:r>
        <w:sym w:font="Symbol" w:char="F0B0"/>
      </w:r>
      <w:r>
        <w:t xml:space="preserve"> = _________</w:t>
      </w:r>
    </w:p>
    <w:p w:rsidR="004257CC" w:rsidRDefault="004257CC" w:rsidP="004257CC"/>
    <w:p w:rsidR="004257CC" w:rsidRDefault="004257CC" w:rsidP="004257CC">
      <w:proofErr w:type="gramStart"/>
      <w:r>
        <w:t>tan</w:t>
      </w:r>
      <w:proofErr w:type="gramEnd"/>
      <w:r>
        <w:t xml:space="preserve"> 180</w:t>
      </w:r>
      <w:r>
        <w:sym w:font="Symbol" w:char="F0B0"/>
      </w:r>
      <w:r>
        <w:t xml:space="preserve"> = _________</w:t>
      </w:r>
      <w:r>
        <w:tab/>
      </w:r>
      <w:r>
        <w:tab/>
      </w:r>
      <w:r>
        <w:tab/>
      </w:r>
      <w:r>
        <w:tab/>
      </w:r>
      <w:r>
        <w:tab/>
        <w:t>sin 120</w:t>
      </w:r>
      <w:r>
        <w:sym w:font="Symbol" w:char="F0B0"/>
      </w:r>
      <w:r>
        <w:t xml:space="preserve"> = ________</w:t>
      </w:r>
    </w:p>
    <w:p w:rsidR="004257CC" w:rsidRDefault="004257CC" w:rsidP="004257CC"/>
    <w:p w:rsidR="004257CC" w:rsidRDefault="004257CC" w:rsidP="004257CC">
      <w:proofErr w:type="spellStart"/>
      <w:proofErr w:type="gramStart"/>
      <w:r>
        <w:t>cos</w:t>
      </w:r>
      <w:proofErr w:type="spellEnd"/>
      <w:proofErr w:type="gramEnd"/>
      <w:r>
        <w:t xml:space="preserve"> 270</w:t>
      </w:r>
      <w:r>
        <w:sym w:font="Symbol" w:char="F0B0"/>
      </w:r>
      <w:r w:rsidR="00D8300F">
        <w:t xml:space="preserve"> = _________</w:t>
      </w:r>
      <w:r w:rsidR="00D8300F">
        <w:tab/>
      </w:r>
      <w:r w:rsidR="00D8300F">
        <w:tab/>
      </w:r>
      <w:r w:rsidR="00D8300F">
        <w:tab/>
      </w:r>
      <w:r w:rsidR="00D8300F">
        <w:tab/>
      </w:r>
      <w:r w:rsidR="00D8300F">
        <w:tab/>
        <w:t>cot</w:t>
      </w:r>
      <w:r>
        <w:t xml:space="preserve"> 315</w:t>
      </w:r>
      <w:r>
        <w:sym w:font="Symbol" w:char="F0B0"/>
      </w:r>
      <w:r>
        <w:t xml:space="preserve"> = ________</w:t>
      </w:r>
    </w:p>
    <w:p w:rsidR="004257CC" w:rsidRDefault="004257CC" w:rsidP="004257CC"/>
    <w:p w:rsidR="004257CC" w:rsidRDefault="004257CC" w:rsidP="004257CC">
      <w:proofErr w:type="gramStart"/>
      <w:r>
        <w:t>sin</w:t>
      </w:r>
      <w:proofErr w:type="gramEnd"/>
      <w:r>
        <w:t xml:space="preserve"> 90</w:t>
      </w:r>
      <w:r>
        <w:sym w:font="Symbol" w:char="F0B0"/>
      </w:r>
      <w:r w:rsidR="00D8300F">
        <w:t xml:space="preserve"> = _________</w:t>
      </w:r>
      <w:r w:rsidR="00D8300F">
        <w:tab/>
      </w:r>
      <w:r w:rsidR="00D8300F">
        <w:tab/>
      </w:r>
      <w:r w:rsidR="00D8300F">
        <w:tab/>
      </w:r>
      <w:r w:rsidR="00D8300F">
        <w:tab/>
      </w:r>
      <w:r w:rsidR="00D8300F">
        <w:tab/>
        <w:t>sec</w:t>
      </w:r>
      <w:r>
        <w:t xml:space="preserve"> 150</w:t>
      </w:r>
      <w:r>
        <w:sym w:font="Symbol" w:char="F0B0"/>
      </w:r>
      <w:r>
        <w:t xml:space="preserve"> = _________</w:t>
      </w:r>
    </w:p>
    <w:p w:rsidR="004257CC" w:rsidRDefault="004257CC" w:rsidP="004257CC"/>
    <w:p w:rsidR="004257CC" w:rsidRDefault="004257CC" w:rsidP="004257CC">
      <w:proofErr w:type="gramStart"/>
      <w:r>
        <w:t>tan</w:t>
      </w:r>
      <w:proofErr w:type="gramEnd"/>
      <w:r>
        <w:t xml:space="preserve"> 30</w:t>
      </w:r>
      <w:r>
        <w:sym w:font="Symbol" w:char="F0B0"/>
      </w:r>
      <w:r w:rsidR="00D8300F">
        <w:t xml:space="preserve"> = _________</w:t>
      </w:r>
      <w:r w:rsidR="00D8300F">
        <w:tab/>
      </w:r>
      <w:r w:rsidR="00D8300F">
        <w:tab/>
      </w:r>
      <w:r w:rsidR="00D8300F">
        <w:tab/>
      </w:r>
      <w:r w:rsidR="00D8300F">
        <w:tab/>
      </w:r>
      <w:r w:rsidR="00D8300F">
        <w:tab/>
      </w:r>
      <w:proofErr w:type="spellStart"/>
      <w:r w:rsidR="00D8300F">
        <w:t>csc</w:t>
      </w:r>
      <w:proofErr w:type="spellEnd"/>
      <w:r>
        <w:t xml:space="preserve"> 225</w:t>
      </w:r>
      <w:r>
        <w:sym w:font="Symbol" w:char="F0B0"/>
      </w:r>
      <w:r>
        <w:t xml:space="preserve"> = ________</w:t>
      </w:r>
    </w:p>
    <w:p w:rsidR="004257CC" w:rsidRDefault="004257CC" w:rsidP="004257CC"/>
    <w:p w:rsidR="004257CC" w:rsidRDefault="004257CC" w:rsidP="004257CC">
      <w:proofErr w:type="gramStart"/>
      <w:r>
        <w:t>sin</w:t>
      </w:r>
      <w:proofErr w:type="gramEnd"/>
      <w:r>
        <w:t xml:space="preserve"> 210</w:t>
      </w:r>
      <w:r>
        <w:sym w:font="Symbol" w:char="F0B0"/>
      </w:r>
      <w:r>
        <w:t xml:space="preserve"> = _________</w:t>
      </w:r>
      <w:r>
        <w:tab/>
      </w:r>
      <w:r>
        <w:tab/>
      </w:r>
      <w:r>
        <w:tab/>
      </w:r>
      <w:r>
        <w:tab/>
      </w:r>
      <w:r>
        <w:tab/>
      </w:r>
      <w:proofErr w:type="spellStart"/>
      <w:r>
        <w:t>cos</w:t>
      </w:r>
      <w:proofErr w:type="spellEnd"/>
      <w:r>
        <w:t xml:space="preserve"> 180</w:t>
      </w:r>
      <w:r>
        <w:sym w:font="Symbol" w:char="F0B0"/>
      </w:r>
      <w:r>
        <w:t xml:space="preserve"> = _________</w:t>
      </w:r>
    </w:p>
    <w:p w:rsidR="002F67C1" w:rsidRDefault="002F67C1"/>
    <w:p w:rsidR="00D8300F" w:rsidRDefault="00D8300F" w:rsidP="009E4949">
      <w:r>
        <w:t xml:space="preserve">Part </w:t>
      </w:r>
      <w:r w:rsidR="00EB6383">
        <w:t>VIII:</w:t>
      </w:r>
      <w:r w:rsidR="009E4949">
        <w:t xml:space="preserve">  </w:t>
      </w:r>
    </w:p>
    <w:p w:rsidR="00D8300F" w:rsidRDefault="00D8300F" w:rsidP="009E4949"/>
    <w:p w:rsidR="009E4949" w:rsidRDefault="009E4949" w:rsidP="009E4949">
      <w:r>
        <w:t xml:space="preserve">Using these reference triangles makes it easy to find one trig function if you’re given another.  </w:t>
      </w:r>
    </w:p>
    <w:p w:rsidR="009E4949" w:rsidRDefault="009E4949" w:rsidP="009E4949">
      <w:pPr>
        <w:tabs>
          <w:tab w:val="left" w:pos="7110"/>
        </w:tabs>
      </w:pPr>
      <w:r>
        <w:tab/>
      </w:r>
    </w:p>
    <w:p w:rsidR="009E4949" w:rsidRDefault="009E4949" w:rsidP="009E4949">
      <w:r>
        <w:t xml:space="preserve">For example, if sin θ = 3/5 and if θ terminates in quadrant 2, drawing the reference triangle enables us to see that </w:t>
      </w:r>
      <w:proofErr w:type="spellStart"/>
      <w:r>
        <w:t>cos</w:t>
      </w:r>
      <w:proofErr w:type="spellEnd"/>
      <w:r>
        <w:t xml:space="preserve"> θ = </w:t>
      </w:r>
      <w:r>
        <w:sym w:font="Symbol" w:char="F02D"/>
      </w:r>
      <w:r>
        <w:t xml:space="preserve">4/5 and tan θ = </w:t>
      </w:r>
      <w:r>
        <w:sym w:font="Symbol" w:char="F02D"/>
      </w:r>
      <w:r>
        <w:t>3/4.  Explain how you see this.</w:t>
      </w:r>
    </w:p>
    <w:p w:rsidR="009E4949" w:rsidRDefault="009E4949" w:rsidP="009E4949">
      <w:r>
        <w:tab/>
      </w:r>
    </w:p>
    <w:p w:rsidR="004118AD" w:rsidRDefault="009E4949" w:rsidP="009E4949">
      <w:r>
        <w:t xml:space="preserve">If </w:t>
      </w:r>
      <w:proofErr w:type="spellStart"/>
      <w:r>
        <w:t>cos</w:t>
      </w:r>
      <w:proofErr w:type="spellEnd"/>
      <w:r>
        <w:t xml:space="preserve"> θ = 5/13 and θ terminates in qu</w:t>
      </w:r>
      <w:r w:rsidR="00E843B0">
        <w:t>adrant IV</w:t>
      </w:r>
      <w:r w:rsidR="00D8300F">
        <w:t>, find values for the other 5 trig functions of θ.</w:t>
      </w:r>
    </w:p>
    <w:p w:rsidR="004118AD" w:rsidRDefault="004118AD" w:rsidP="009E4949"/>
    <w:p w:rsidR="004118AD" w:rsidRDefault="004118AD" w:rsidP="009E4949">
      <w:r>
        <w:t xml:space="preserve">If the point (8, </w:t>
      </w:r>
      <w:r>
        <w:sym w:font="Symbol" w:char="F02D"/>
      </w:r>
      <w:r>
        <w:t xml:space="preserve">15) lies on the terminal side of angle </w:t>
      </w:r>
      <w:r w:rsidR="00D8300F">
        <w:t>θ, find values for all 6 trig functions of θ.</w:t>
      </w:r>
    </w:p>
    <w:p w:rsidR="002F67C1" w:rsidRDefault="002F67C1"/>
    <w:p w:rsidR="00D8300F" w:rsidRDefault="00D8300F"/>
    <w:p w:rsidR="00D8300F" w:rsidRDefault="00D8300F">
      <w:r>
        <w:t>If tan θ = 5, find values for all</w:t>
      </w:r>
      <w:r w:rsidR="009678E4">
        <w:t xml:space="preserve"> other 5 trig functions of θ.  </w:t>
      </w:r>
    </w:p>
    <w:p w:rsidR="00EB6383" w:rsidRDefault="00EB6383"/>
    <w:p w:rsidR="00EB6383" w:rsidRDefault="00EB6383"/>
    <w:p w:rsidR="00EB6383" w:rsidRDefault="00EB6383">
      <w:r>
        <w:t>Part IX:  THE RADIAN</w:t>
      </w:r>
    </w:p>
    <w:p w:rsidR="00EB6383" w:rsidRDefault="00EB6383"/>
    <w:p w:rsidR="00EB6383" w:rsidRDefault="00EB6383">
      <w:r>
        <w:t>There are many units used to measure length.  Name as many as you can.</w:t>
      </w:r>
    </w:p>
    <w:p w:rsidR="00EB6383" w:rsidRDefault="00EB6383"/>
    <w:p w:rsidR="00EB6383" w:rsidRDefault="00EB6383"/>
    <w:p w:rsidR="00EB6383" w:rsidRDefault="00EB6383">
      <w:r>
        <w:t>There is another way to measure an angle as well.  Take any circular object (plastic lids work well for this) and use a tape measure to measure its diameter.</w:t>
      </w:r>
    </w:p>
    <w:p w:rsidR="00EB6383" w:rsidRDefault="00EB6383"/>
    <w:p w:rsidR="00EB6383" w:rsidRDefault="00EB6383">
      <w:r>
        <w:t xml:space="preserve">D = </w:t>
      </w:r>
    </w:p>
    <w:p w:rsidR="00EB6383" w:rsidRDefault="00EB6383"/>
    <w:p w:rsidR="00EB6383" w:rsidRDefault="00EB6383">
      <w:r>
        <w:t xml:space="preserve">What should be the radius of this object?  R = </w:t>
      </w:r>
    </w:p>
    <w:p w:rsidR="00EB6383" w:rsidRDefault="00EB6383"/>
    <w:p w:rsidR="00C41331" w:rsidRDefault="00EB6383">
      <w:r>
        <w:t xml:space="preserve">Use the tape measure to wrap 1 radius length around your object.  Look at the central angle subtended </w:t>
      </w:r>
      <w:r w:rsidR="00C41331">
        <w:t xml:space="preserve">(cut off) </w:t>
      </w:r>
      <w:r>
        <w:t xml:space="preserve">by this </w:t>
      </w:r>
      <w:r w:rsidR="00F16CE3">
        <w:t>distance.  The measure of this central angle is 1</w:t>
      </w:r>
      <w:r w:rsidR="00F16CE3" w:rsidRPr="00F16CE3">
        <w:rPr>
          <w:b/>
          <w:i/>
        </w:rPr>
        <w:t xml:space="preserve"> radian</w:t>
      </w:r>
      <w:r w:rsidR="00F16CE3">
        <w:t>.</w:t>
      </w:r>
      <w:r w:rsidR="00C41331">
        <w:t xml:space="preserve">  In fact, the number of radians that an angle measures is found by the ratio:</w:t>
      </w:r>
    </w:p>
    <w:p w:rsidR="00C41331" w:rsidRDefault="00C41331">
      <w:r>
        <w:t xml:space="preserve">  Radian measure = </w:t>
      </w:r>
      <w:r w:rsidRPr="00C41331">
        <w:rPr>
          <w:position w:val="-24"/>
        </w:rPr>
        <w:object w:dxaOrig="1240" w:dyaOrig="639">
          <v:shape id="_x0000_i1029" type="#_x0000_t75" style="width:62.25pt;height:32.25pt" o:ole="">
            <v:imagedata r:id="rId13" o:title=""/>
          </v:shape>
          <o:OLEObject Type="Embed" ProgID="Equation.DSMT4" ShapeID="_x0000_i1029" DrawAspect="Content" ObjectID="_1348447843" r:id="rId14"/>
        </w:object>
      </w:r>
      <w:r w:rsidR="00BB5B01">
        <w:t xml:space="preserve"> </w:t>
      </w:r>
    </w:p>
    <w:p w:rsidR="00C41331" w:rsidRDefault="00C41331"/>
    <w:p w:rsidR="00EB6383" w:rsidRDefault="00C41331">
      <w:r>
        <w:t xml:space="preserve"> There are no units associated with the radian.  Why is this?</w:t>
      </w:r>
    </w:p>
    <w:p w:rsidR="00F16CE3" w:rsidRDefault="00F16CE3"/>
    <w:p w:rsidR="00C41331" w:rsidRDefault="00C41331"/>
    <w:p w:rsidR="000C6735" w:rsidRDefault="000C6735"/>
    <w:p w:rsidR="00F16CE3" w:rsidRDefault="00F16CE3">
      <w:r>
        <w:t xml:space="preserve">Estimate the size of 1 radian in degrees.  </w:t>
      </w:r>
    </w:p>
    <w:p w:rsidR="00F16CE3" w:rsidRDefault="00F16CE3"/>
    <w:p w:rsidR="00F16CE3" w:rsidRDefault="00F16CE3">
      <w:r>
        <w:t>What is your logic?</w:t>
      </w:r>
    </w:p>
    <w:p w:rsidR="00F16CE3" w:rsidRDefault="00F16CE3"/>
    <w:p w:rsidR="00F16CE3" w:rsidRDefault="00F16CE3"/>
    <w:p w:rsidR="00F16CE3" w:rsidRDefault="00F16CE3">
      <w:r>
        <w:t xml:space="preserve">What is the circumference of your object?  C = </w:t>
      </w:r>
    </w:p>
    <w:p w:rsidR="00F16CE3" w:rsidRDefault="00F16CE3"/>
    <w:p w:rsidR="00F16CE3" w:rsidRDefault="00F16CE3">
      <w:r>
        <w:t>Knowing this, about how many radians are there in a circle?</w:t>
      </w:r>
    </w:p>
    <w:p w:rsidR="00F16CE3" w:rsidRDefault="00F16CE3"/>
    <w:p w:rsidR="00F16CE3" w:rsidRDefault="00F16CE3">
      <w:r>
        <w:t>What is your logic?</w:t>
      </w:r>
    </w:p>
    <w:p w:rsidR="00F16CE3" w:rsidRDefault="00F16CE3"/>
    <w:p w:rsidR="00F16CE3" w:rsidRDefault="00F16CE3">
      <w:r>
        <w:t>Using algebra, e</w:t>
      </w:r>
      <w:r w:rsidR="00BB5B01">
        <w:t>xactly how many radians are there in a circle?</w:t>
      </w:r>
    </w:p>
    <w:p w:rsidR="00BB5B01" w:rsidRDefault="00BB5B01"/>
    <w:p w:rsidR="00BB5B01" w:rsidRDefault="00BB5B01">
      <w:r>
        <w:t>Convert each of the following degrees to radians or vice versa:</w:t>
      </w:r>
    </w:p>
    <w:p w:rsidR="00F16CE3" w:rsidRDefault="00F16CE3"/>
    <w:p w:rsidR="00BB5B01" w:rsidRDefault="00BB5B01">
      <w:r>
        <w:t>90</w:t>
      </w:r>
      <w:r>
        <w:sym w:font="Symbol" w:char="F0B0"/>
      </w:r>
      <w:r>
        <w:t xml:space="preserve"> = _________ radians</w:t>
      </w:r>
      <w:r>
        <w:tab/>
      </w:r>
      <w:r>
        <w:tab/>
      </w:r>
      <w:r w:rsidRPr="00BB5B01">
        <w:rPr>
          <w:position w:val="-24"/>
        </w:rPr>
        <w:object w:dxaOrig="380" w:dyaOrig="620">
          <v:shape id="_x0000_i1030" type="#_x0000_t75" style="width:18.75pt;height:30.75pt" o:ole="">
            <v:imagedata r:id="rId15" o:title=""/>
          </v:shape>
          <o:OLEObject Type="Embed" ProgID="Equation.DSMT4" ShapeID="_x0000_i1030" DrawAspect="Content" ObjectID="_1348447844" r:id="rId16"/>
        </w:object>
      </w:r>
      <w:r>
        <w:t xml:space="preserve"> radians = __________</w:t>
      </w:r>
      <w:r>
        <w:sym w:font="Symbol" w:char="F0B0"/>
      </w:r>
    </w:p>
    <w:p w:rsidR="00C6595E" w:rsidRDefault="00C6595E"/>
    <w:p w:rsidR="00C6595E" w:rsidRDefault="00C6595E">
      <w:r>
        <w:t>250</w:t>
      </w:r>
      <w:r>
        <w:sym w:font="Symbol" w:char="F0B0"/>
      </w:r>
      <w:r>
        <w:t xml:space="preserve"> = _________radians</w:t>
      </w:r>
      <w:r>
        <w:tab/>
      </w:r>
      <w:r>
        <w:tab/>
      </w:r>
      <w:r w:rsidRPr="00C6595E">
        <w:rPr>
          <w:position w:val="-24"/>
        </w:rPr>
        <w:object w:dxaOrig="400" w:dyaOrig="620">
          <v:shape id="_x0000_i1031" type="#_x0000_t75" style="width:20.25pt;height:30.75pt" o:ole="">
            <v:imagedata r:id="rId17" o:title=""/>
          </v:shape>
          <o:OLEObject Type="Embed" ProgID="Equation.DSMT4" ShapeID="_x0000_i1031" DrawAspect="Content" ObjectID="_1348447845" r:id="rId18"/>
        </w:object>
      </w:r>
      <w:r>
        <w:t xml:space="preserve"> radians = __________</w:t>
      </w:r>
      <w:r>
        <w:sym w:font="Symbol" w:char="F0B0"/>
      </w:r>
    </w:p>
    <w:p w:rsidR="00C6595E" w:rsidRDefault="00C6595E"/>
    <w:p w:rsidR="00C6595E" w:rsidRDefault="00C6595E">
      <w:r>
        <w:t>Explain how change degrees to radians and vice versa.</w:t>
      </w:r>
    </w:p>
    <w:p w:rsidR="00C6595E" w:rsidRDefault="00C6595E"/>
    <w:p w:rsidR="00C41331" w:rsidRDefault="00C41331"/>
    <w:p w:rsidR="00C6595E" w:rsidRDefault="00C6595E">
      <w:r>
        <w:t>Radians are often used because</w:t>
      </w:r>
      <w:r w:rsidR="00C41331">
        <w:t xml:space="preserve"> they have no units.  And everything that you just did in degrees can also be done in radians.  Make as many connections as you can with this in mind.</w:t>
      </w:r>
    </w:p>
    <w:p w:rsidR="00BB5B01" w:rsidRDefault="00BB5B01"/>
    <w:sectPr w:rsidR="00BB5B01" w:rsidSect="0037232E">
      <w:pgSz w:w="12240" w:h="15840"/>
      <w:pgMar w:top="1152" w:right="1152" w:bottom="1152" w:left="1152"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mic Sans MS">
    <w:panose1 w:val="030F0702030302020204"/>
    <w:charset w:val="00"/>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spelling="clean" w:grammar="clean"/>
  <w:stylePaneFormatFilter w:val="3F01"/>
  <w:doNotTrackMoves/>
  <w:defaultTabStop w:val="720"/>
  <w:drawingGridHorizontalSpacing w:val="120"/>
  <w:displayHorizontalDrawingGridEvery w:val="2"/>
  <w:displayVertic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CF19FB"/>
    <w:rsid w:val="00036D35"/>
    <w:rsid w:val="00065132"/>
    <w:rsid w:val="000B2CAF"/>
    <w:rsid w:val="000B5196"/>
    <w:rsid w:val="000C6735"/>
    <w:rsid w:val="000E0077"/>
    <w:rsid w:val="001228B7"/>
    <w:rsid w:val="00127D00"/>
    <w:rsid w:val="00211927"/>
    <w:rsid w:val="002C5C52"/>
    <w:rsid w:val="002F67C1"/>
    <w:rsid w:val="00341145"/>
    <w:rsid w:val="0037232E"/>
    <w:rsid w:val="003B35AB"/>
    <w:rsid w:val="003B4C1D"/>
    <w:rsid w:val="003E72E8"/>
    <w:rsid w:val="004010B5"/>
    <w:rsid w:val="004118AD"/>
    <w:rsid w:val="004257CC"/>
    <w:rsid w:val="00434E93"/>
    <w:rsid w:val="00442698"/>
    <w:rsid w:val="00445C14"/>
    <w:rsid w:val="0046781A"/>
    <w:rsid w:val="004C6AF9"/>
    <w:rsid w:val="0052382A"/>
    <w:rsid w:val="005D23BD"/>
    <w:rsid w:val="00602F25"/>
    <w:rsid w:val="006348D5"/>
    <w:rsid w:val="006F78F4"/>
    <w:rsid w:val="00711046"/>
    <w:rsid w:val="00750A6B"/>
    <w:rsid w:val="007A3D51"/>
    <w:rsid w:val="00860E14"/>
    <w:rsid w:val="008B78A2"/>
    <w:rsid w:val="008D7F36"/>
    <w:rsid w:val="00924A92"/>
    <w:rsid w:val="00946881"/>
    <w:rsid w:val="009678E4"/>
    <w:rsid w:val="00976ACD"/>
    <w:rsid w:val="009C107A"/>
    <w:rsid w:val="009C3125"/>
    <w:rsid w:val="009E4949"/>
    <w:rsid w:val="00A36CF3"/>
    <w:rsid w:val="00A44A8C"/>
    <w:rsid w:val="00A634CE"/>
    <w:rsid w:val="00A83F11"/>
    <w:rsid w:val="00B8396D"/>
    <w:rsid w:val="00BB5B01"/>
    <w:rsid w:val="00C32519"/>
    <w:rsid w:val="00C41331"/>
    <w:rsid w:val="00C4700B"/>
    <w:rsid w:val="00C6595E"/>
    <w:rsid w:val="00C921B4"/>
    <w:rsid w:val="00CF19FB"/>
    <w:rsid w:val="00CF7ADB"/>
    <w:rsid w:val="00D8300F"/>
    <w:rsid w:val="00D83B58"/>
    <w:rsid w:val="00DD3C19"/>
    <w:rsid w:val="00E07380"/>
    <w:rsid w:val="00E20AA8"/>
    <w:rsid w:val="00E843B0"/>
    <w:rsid w:val="00EB6383"/>
    <w:rsid w:val="00F16CE3"/>
    <w:rsid w:val="00F4172E"/>
    <w:rsid w:val="00FD7D24"/>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address"/>
  <w:shapeDefaults>
    <o:shapedefaults v:ext="edit" spidmax="1068"/>
    <o:shapelayout v:ext="edit">
      <o:idmap v:ext="edit" data="1"/>
      <o:rules v:ext="edit">
        <o:r id="V:Rule17" type="connector" idref="#_x0000_s1041"/>
        <o:r id="V:Rule18" type="connector" idref="#_x0000_s1030"/>
        <o:r id="V:Rule19" type="connector" idref="#_x0000_s1060"/>
        <o:r id="V:Rule20" type="connector" idref="#_x0000_s1037"/>
        <o:r id="V:Rule21" type="connector" idref="#_x0000_s1053"/>
        <o:r id="V:Rule22" type="connector" idref="#_x0000_s1035"/>
        <o:r id="V:Rule23" type="connector" idref="#_x0000_s1038"/>
        <o:r id="V:Rule24" type="connector" idref="#_x0000_s1054"/>
        <o:r id="V:Rule25" type="connector" idref="#_x0000_s1056"/>
        <o:r id="V:Rule26" type="connector" idref="#_x0000_s1034"/>
        <o:r id="V:Rule27" type="connector" idref="#_x0000_s1057"/>
        <o:r id="V:Rule28" type="connector" idref="#_x0000_s1059"/>
        <o:r id="V:Rule29" type="connector" idref="#_x0000_s1051"/>
        <o:r id="V:Rule30" type="connector" idref="#_x0000_s1050"/>
        <o:r id="V:Rule31" type="connector" idref="#_x0000_s1031"/>
        <o:r id="V:Rule32" type="connector" idref="#_x0000_s10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76ACD"/>
    <w:rPr>
      <w:rFonts w:ascii="Comic Sans MS" w:hAnsi="Comic Sans M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B47271-7060-465E-8FCA-08A39F25CD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1</TotalTime>
  <Pages>10</Pages>
  <Words>2057</Words>
  <Characters>9931</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A investigative task in parts:</vt:lpstr>
    </vt:vector>
  </TitlesOfParts>
  <Company> </Company>
  <LinksUpToDate>false</LinksUpToDate>
  <CharactersWithSpaces>119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investigative task in parts:</dc:title>
  <dc:subject/>
  <dc:creator>Debbie Poss</dc:creator>
  <cp:keywords/>
  <dc:description/>
  <cp:lastModifiedBy>Poss</cp:lastModifiedBy>
  <cp:revision>6</cp:revision>
  <cp:lastPrinted>2009-09-29T11:55:00Z</cp:lastPrinted>
  <dcterms:created xsi:type="dcterms:W3CDTF">2009-09-28T12:50:00Z</dcterms:created>
  <dcterms:modified xsi:type="dcterms:W3CDTF">2010-10-13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